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media/audio5.wav" ContentType="audio/wav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6" r:id="rId1"/>
    <p:sldMasterId id="2147483818" r:id="rId2"/>
    <p:sldMasterId id="2147483848" r:id="rId3"/>
  </p:sldMasterIdLst>
  <p:notesMasterIdLst>
    <p:notesMasterId r:id="rId37"/>
  </p:notesMasterIdLst>
  <p:sldIdLst>
    <p:sldId id="338" r:id="rId4"/>
    <p:sldId id="365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67" r:id="rId18"/>
    <p:sldId id="339" r:id="rId19"/>
    <p:sldId id="340" r:id="rId20"/>
    <p:sldId id="341" r:id="rId21"/>
    <p:sldId id="346" r:id="rId22"/>
    <p:sldId id="347" r:id="rId23"/>
    <p:sldId id="348" r:id="rId24"/>
    <p:sldId id="349" r:id="rId25"/>
    <p:sldId id="364" r:id="rId26"/>
    <p:sldId id="357" r:id="rId27"/>
    <p:sldId id="358" r:id="rId28"/>
    <p:sldId id="359" r:id="rId29"/>
    <p:sldId id="360" r:id="rId30"/>
    <p:sldId id="361" r:id="rId31"/>
    <p:sldId id="362" r:id="rId32"/>
    <p:sldId id="355" r:id="rId33"/>
    <p:sldId id="351" r:id="rId34"/>
    <p:sldId id="366" r:id="rId35"/>
    <p:sldId id="36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1706F0"/>
    <a:srgbClr val="A4E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9" d="100"/>
          <a:sy n="69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716E38-BFE6-4CD9-B65D-E010327AD094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C4387-47F8-4252-9F60-C393100C0F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79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CFA59A6-2422-4577-B4D5-431DC93CAF5D}" type="slidenum">
              <a:rPr lang="en-US" altLang="en-US" sz="1200">
                <a:ea typeface="MS PGothic" pitchFamily="34" charset="-128"/>
                <a:cs typeface="Times New Roman" pitchFamily="18" charset="0"/>
              </a:rPr>
              <a:pPr algn="r" eaLnBrk="1" hangingPunct="1"/>
              <a:t>30</a:t>
            </a:fld>
            <a:endParaRPr lang="en-US" altLang="en-US" sz="12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5C93271-32F9-4183-AFE5-DECD7851E4BA}" type="slidenum">
              <a:rPr lang="vi-VN" altLang="en-US" sz="1200">
                <a:ea typeface="MS PGothic" pitchFamily="34" charset="-128"/>
                <a:cs typeface="Times New Roman" pitchFamily="18" charset="0"/>
              </a:rPr>
              <a:pPr algn="r" eaLnBrk="1" hangingPunct="1"/>
              <a:t>30</a:t>
            </a:fld>
            <a:endParaRPr lang="vi-VN" altLang="en-US" sz="12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806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157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11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62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722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9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122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265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99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7442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24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08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96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786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649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3233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049718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7139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3204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395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368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3175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827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01452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6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3862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330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6529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014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233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684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841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559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70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39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09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937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159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77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51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85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287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  <p:sldLayoutId id="214748383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10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45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slide" Target="slide3.xml"/><Relationship Id="rId7" Type="http://schemas.openxmlformats.org/officeDocument/2006/relationships/oleObject" Target="../embeddings/oleObject1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slide" Target="slide3.xml"/><Relationship Id="rId7" Type="http://schemas.openxmlformats.org/officeDocument/2006/relationships/oleObject" Target="../embeddings/oleObject17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" Target="slide3.xml"/><Relationship Id="rId7" Type="http://schemas.openxmlformats.org/officeDocument/2006/relationships/oleObject" Target="../embeddings/oleObject19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slide" Target="slide3.xml"/><Relationship Id="rId7" Type="http://schemas.openxmlformats.org/officeDocument/2006/relationships/oleObject" Target="../embeddings/oleObject21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71.wmf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8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70.wmf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64.gif"/><Relationship Id="rId19" Type="http://schemas.openxmlformats.org/officeDocument/2006/relationships/image" Target="../media/image68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3.wmf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26" Type="http://schemas.openxmlformats.org/officeDocument/2006/relationships/image" Target="../media/image90.wmf"/><Relationship Id="rId3" Type="http://schemas.openxmlformats.org/officeDocument/2006/relationships/image" Target="../media/image80.wmf"/><Relationship Id="rId21" Type="http://schemas.openxmlformats.org/officeDocument/2006/relationships/image" Target="../media/image88.wmf"/><Relationship Id="rId7" Type="http://schemas.openxmlformats.org/officeDocument/2006/relationships/image" Target="../media/image82.wmf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4.bin"/><Relationship Id="rId2" Type="http://schemas.openxmlformats.org/officeDocument/2006/relationships/oleObject" Target="../embeddings/oleObject62.bin"/><Relationship Id="rId16" Type="http://schemas.openxmlformats.org/officeDocument/2006/relationships/image" Target="../media/image86.wmf"/><Relationship Id="rId20" Type="http://schemas.openxmlformats.org/officeDocument/2006/relationships/oleObject" Target="../embeddings/oleObject71.bin"/><Relationship Id="rId29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89.wmf"/><Relationship Id="rId28" Type="http://schemas.openxmlformats.org/officeDocument/2006/relationships/image" Target="../media/image91.wmf"/><Relationship Id="rId10" Type="http://schemas.openxmlformats.org/officeDocument/2006/relationships/image" Target="../media/image64.gif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3.wmf"/><Relationship Id="rId14" Type="http://schemas.openxmlformats.org/officeDocument/2006/relationships/image" Target="../media/image85.wmf"/><Relationship Id="rId22" Type="http://schemas.openxmlformats.org/officeDocument/2006/relationships/oleObject" Target="../embeddings/oleObject72.bin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09.wmf"/><Relationship Id="rId3" Type="http://schemas.openxmlformats.org/officeDocument/2006/relationships/audio" Target="../media/audio3.wav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11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gif"/><Relationship Id="rId11" Type="http://schemas.openxmlformats.org/officeDocument/2006/relationships/image" Target="../media/image108.wmf"/><Relationship Id="rId5" Type="http://schemas.openxmlformats.org/officeDocument/2006/relationships/image" Target="../media/image105.jpeg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04.jpeg"/><Relationship Id="rId9" Type="http://schemas.openxmlformats.org/officeDocument/2006/relationships/image" Target="../media/image107.jpeg"/><Relationship Id="rId1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13.wmf"/><Relationship Id="rId3" Type="http://schemas.openxmlformats.org/officeDocument/2006/relationships/audio" Target="../media/audio3.wav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15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gif"/><Relationship Id="rId11" Type="http://schemas.openxmlformats.org/officeDocument/2006/relationships/image" Target="../media/image112.wmf"/><Relationship Id="rId5" Type="http://schemas.openxmlformats.org/officeDocument/2006/relationships/image" Target="../media/image105.jpeg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04.jpeg"/><Relationship Id="rId9" Type="http://schemas.openxmlformats.org/officeDocument/2006/relationships/image" Target="../media/image107.jpeg"/><Relationship Id="rId1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17.wmf"/><Relationship Id="rId3" Type="http://schemas.openxmlformats.org/officeDocument/2006/relationships/audio" Target="../media/audio3.wav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9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gif"/><Relationship Id="rId11" Type="http://schemas.openxmlformats.org/officeDocument/2006/relationships/image" Target="../media/image116.wmf"/><Relationship Id="rId5" Type="http://schemas.openxmlformats.org/officeDocument/2006/relationships/image" Target="../media/image105.jpeg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104.jpeg"/><Relationship Id="rId9" Type="http://schemas.openxmlformats.org/officeDocument/2006/relationships/image" Target="../media/image107.jpeg"/><Relationship Id="rId14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gi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3.wmf"/><Relationship Id="rId3" Type="http://schemas.openxmlformats.org/officeDocument/2006/relationships/audio" Target="../media/audio3.wav"/><Relationship Id="rId7" Type="http://schemas.openxmlformats.org/officeDocument/2006/relationships/image" Target="../media/image127.png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03.bin"/><Relationship Id="rId2" Type="http://schemas.openxmlformats.org/officeDocument/2006/relationships/audio" Target="../media/audio5.wav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105.jpeg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7.jpeg"/><Relationship Id="rId4" Type="http://schemas.openxmlformats.org/officeDocument/2006/relationships/image" Target="../media/image104.jpeg"/><Relationship Id="rId9" Type="http://schemas.openxmlformats.org/officeDocument/2006/relationships/image" Target="../media/image128.png"/><Relationship Id="rId14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25.wmf"/><Relationship Id="rId3" Type="http://schemas.openxmlformats.org/officeDocument/2006/relationships/audio" Target="../media/audio3.wav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27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gif"/><Relationship Id="rId11" Type="http://schemas.openxmlformats.org/officeDocument/2006/relationships/image" Target="../media/image124.wmf"/><Relationship Id="rId5" Type="http://schemas.openxmlformats.org/officeDocument/2006/relationships/image" Target="../media/image105.jpeg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04.jpeg"/><Relationship Id="rId9" Type="http://schemas.openxmlformats.org/officeDocument/2006/relationships/image" Target="../media/image107.jpeg"/><Relationship Id="rId14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gif"/><Relationship Id="rId13" Type="http://schemas.openxmlformats.org/officeDocument/2006/relationships/oleObject" Target="../embeddings/oleObject109.bin"/><Relationship Id="rId3" Type="http://schemas.openxmlformats.org/officeDocument/2006/relationships/audio" Target="../media/audio3.wav"/><Relationship Id="rId7" Type="http://schemas.openxmlformats.org/officeDocument/2006/relationships/image" Target="../media/image138.png"/><Relationship Id="rId12" Type="http://schemas.openxmlformats.org/officeDocument/2006/relationships/image" Target="../media/image128.wmf"/><Relationship Id="rId2" Type="http://schemas.openxmlformats.org/officeDocument/2006/relationships/audio" Target="../media/audio5.wav"/><Relationship Id="rId16" Type="http://schemas.openxmlformats.org/officeDocument/2006/relationships/image" Target="../media/image130.wmf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05.jpeg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7.jpeg"/><Relationship Id="rId4" Type="http://schemas.openxmlformats.org/officeDocument/2006/relationships/image" Target="../media/image104.jpeg"/><Relationship Id="rId9" Type="http://schemas.openxmlformats.org/officeDocument/2006/relationships/image" Target="../media/image139.png"/><Relationship Id="rId14" Type="http://schemas.openxmlformats.org/officeDocument/2006/relationships/image" Target="../media/image1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26" Type="http://schemas.openxmlformats.org/officeDocument/2006/relationships/image" Target="../media/image22.gif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18.png"/><Relationship Id="rId34" Type="http://schemas.openxmlformats.org/officeDocument/2006/relationships/slide" Target="slide12.xml"/><Relationship Id="rId7" Type="http://schemas.openxmlformats.org/officeDocument/2006/relationships/image" Target="../media/image5.gif"/><Relationship Id="rId12" Type="http://schemas.openxmlformats.org/officeDocument/2006/relationships/image" Target="../media/image9.gif"/><Relationship Id="rId17" Type="http://schemas.openxmlformats.org/officeDocument/2006/relationships/image" Target="../media/image14.png"/><Relationship Id="rId25" Type="http://schemas.openxmlformats.org/officeDocument/2006/relationships/slide" Target="slide4.xml"/><Relationship Id="rId33" Type="http://schemas.openxmlformats.org/officeDocument/2006/relationships/slide" Target="slide11.xml"/><Relationship Id="rId2" Type="http://schemas.openxmlformats.org/officeDocument/2006/relationships/audio" Target="../media/media1.wav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29" Type="http://schemas.openxmlformats.org/officeDocument/2006/relationships/slide" Target="slide7.xml"/><Relationship Id="rId1" Type="http://schemas.microsoft.com/office/2007/relationships/media" Target="../media/media1.wav"/><Relationship Id="rId6" Type="http://schemas.openxmlformats.org/officeDocument/2006/relationships/audio" Target="../media/audio4.wav"/><Relationship Id="rId11" Type="http://schemas.openxmlformats.org/officeDocument/2006/relationships/image" Target="../media/image8.png"/><Relationship Id="rId24" Type="http://schemas.openxmlformats.org/officeDocument/2006/relationships/image" Target="../media/image21.gif"/><Relationship Id="rId32" Type="http://schemas.openxmlformats.org/officeDocument/2006/relationships/slide" Target="slide10.xml"/><Relationship Id="rId5" Type="http://schemas.openxmlformats.org/officeDocument/2006/relationships/audio" Target="../media/audio3.wav"/><Relationship Id="rId15" Type="http://schemas.openxmlformats.org/officeDocument/2006/relationships/image" Target="../media/image12.png"/><Relationship Id="rId23" Type="http://schemas.openxmlformats.org/officeDocument/2006/relationships/image" Target="../media/image20.png"/><Relationship Id="rId28" Type="http://schemas.openxmlformats.org/officeDocument/2006/relationships/slide" Target="slide6.xml"/><Relationship Id="rId36" Type="http://schemas.openxmlformats.org/officeDocument/2006/relationships/image" Target="../media/image23.png"/><Relationship Id="rId10" Type="http://schemas.openxmlformats.org/officeDocument/2006/relationships/image" Target="../media/image7.gif"/><Relationship Id="rId19" Type="http://schemas.openxmlformats.org/officeDocument/2006/relationships/image" Target="../media/image16.png"/><Relationship Id="rId31" Type="http://schemas.openxmlformats.org/officeDocument/2006/relationships/slide" Target="slide9.xml"/><Relationship Id="rId4" Type="http://schemas.openxmlformats.org/officeDocument/2006/relationships/audio" Target="../media/audio2.wav"/><Relationship Id="rId9" Type="http://schemas.openxmlformats.org/officeDocument/2006/relationships/slide" Target="slide14.xml"/><Relationship Id="rId14" Type="http://schemas.openxmlformats.org/officeDocument/2006/relationships/image" Target="../media/image11.gif"/><Relationship Id="rId22" Type="http://schemas.openxmlformats.org/officeDocument/2006/relationships/image" Target="../media/image19.png"/><Relationship Id="rId27" Type="http://schemas.openxmlformats.org/officeDocument/2006/relationships/slide" Target="slide5.xml"/><Relationship Id="rId30" Type="http://schemas.openxmlformats.org/officeDocument/2006/relationships/slide" Target="slide8.xml"/><Relationship Id="rId35" Type="http://schemas.openxmlformats.org/officeDocument/2006/relationships/slide" Target="slide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38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" Target="slide3.xml"/><Relationship Id="rId7" Type="http://schemas.openxmlformats.org/officeDocument/2006/relationships/oleObject" Target="../embeddings/oleObject2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" Target="slide3.xml"/><Relationship Id="rId7" Type="http://schemas.openxmlformats.org/officeDocument/2006/relationships/oleObject" Target="../embeddings/oleObject4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" Target="slide3.xml"/><Relationship Id="rId7" Type="http://schemas.openxmlformats.org/officeDocument/2006/relationships/oleObject" Target="../embeddings/oleObject6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" Target="slide3.xml"/><Relationship Id="rId7" Type="http://schemas.openxmlformats.org/officeDocument/2006/relationships/oleObject" Target="../embeddings/oleObject8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" Target="slide3.xml"/><Relationship Id="rId7" Type="http://schemas.openxmlformats.org/officeDocument/2006/relationships/oleObject" Target="../embeddings/oleObject10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5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" Target="slide3.xml"/><Relationship Id="rId7" Type="http://schemas.openxmlformats.org/officeDocument/2006/relationships/oleObject" Target="../embeddings/oleObject13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255" y="4860926"/>
            <a:ext cx="3048000" cy="2857500"/>
          </a:xfrm>
          <a:prstGeom prst="rect">
            <a:avLst/>
          </a:prstGeom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560293" y="30924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8884950" y="95728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840163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8510877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676202" y="95728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10875585" y="3303608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F6E418-3E2A-4B5A-937B-F33F39DA03B6}"/>
              </a:ext>
            </a:extLst>
          </p:cNvPr>
          <p:cNvSpPr txBox="1"/>
          <p:nvPr/>
        </p:nvSpPr>
        <p:spPr>
          <a:xfrm>
            <a:off x="1544316" y="3092489"/>
            <a:ext cx="9067800" cy="183890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BÀI GIẢNG: BIẾN ĐỔI ĐƠN GIẢN BIỂU THỨC CHỨA CĂN THỨC BẬC HAI</a:t>
            </a:r>
          </a:p>
          <a:p>
            <a:pPr algn="ctr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MÔN TOÁN 9</a:t>
            </a:r>
          </a:p>
        </p:txBody>
      </p:sp>
      <p:pic>
        <p:nvPicPr>
          <p:cNvPr id="14" name="Picture 2" descr="Trường THCS Thanh Am | Hanoi">
            <a:extLst>
              <a:ext uri="{FF2B5EF4-FFF2-40B4-BE49-F238E27FC236}">
                <a16:creationId xmlns:a16="http://schemas.microsoft.com/office/drawing/2014/main" id="{0AAEBE6A-B7B2-464B-9FA0-5304BDAB3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273" y="439889"/>
            <a:ext cx="2656465" cy="2656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66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HỎI 2:Vớ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4094"/>
              </p:ext>
            </p:extLst>
          </p:nvPr>
        </p:nvGraphicFramePr>
        <p:xfrm>
          <a:off x="6096000" y="1862283"/>
          <a:ext cx="3536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862283"/>
                        <a:ext cx="35369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61999"/>
              </p:ext>
            </p:extLst>
          </p:nvPr>
        </p:nvGraphicFramePr>
        <p:xfrm>
          <a:off x="5195141" y="4193060"/>
          <a:ext cx="1469270" cy="65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66400" progId="Equation.DSMT4">
                  <p:embed/>
                </p:oleObj>
              </mc:Choice>
              <mc:Fallback>
                <p:oleObj name="Equation" r:id="rId7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5141" y="4193060"/>
                        <a:ext cx="1469270" cy="65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2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3: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71543"/>
              </p:ext>
            </p:extLst>
          </p:nvPr>
        </p:nvGraphicFramePr>
        <p:xfrm>
          <a:off x="7331075" y="1747838"/>
          <a:ext cx="18319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1075" y="1747838"/>
                        <a:ext cx="18319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36016"/>
              </p:ext>
            </p:extLst>
          </p:nvPr>
        </p:nvGraphicFramePr>
        <p:xfrm>
          <a:off x="5327607" y="4277850"/>
          <a:ext cx="1273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7607" y="4277850"/>
                        <a:ext cx="12731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8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75401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	CÂU HỎI 4:Vớ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4862"/>
              </p:ext>
            </p:extLst>
          </p:nvPr>
        </p:nvGraphicFramePr>
        <p:xfrm>
          <a:off x="6828566" y="1769291"/>
          <a:ext cx="401242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457200" progId="Equation.DSMT4">
                  <p:embed/>
                </p:oleObj>
              </mc:Choice>
              <mc:Fallback>
                <p:oleObj name="Equation" r:id="rId5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8566" y="1769291"/>
                        <a:ext cx="401242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96696"/>
              </p:ext>
            </p:extLst>
          </p:nvPr>
        </p:nvGraphicFramePr>
        <p:xfrm>
          <a:off x="5660090" y="4096871"/>
          <a:ext cx="561415" cy="96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444240" progId="Equation.DSMT4">
                  <p:embed/>
                </p:oleObj>
              </mc:Choice>
              <mc:Fallback>
                <p:oleObj name="Equation" r:id="rId7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0090" y="4096871"/>
                        <a:ext cx="561415" cy="96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13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5: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72548"/>
              </p:ext>
            </p:extLst>
          </p:nvPr>
        </p:nvGraphicFramePr>
        <p:xfrm>
          <a:off x="7277567" y="1626058"/>
          <a:ext cx="16002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7567" y="1626058"/>
                        <a:ext cx="1600200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28179"/>
              </p:ext>
            </p:extLst>
          </p:nvPr>
        </p:nvGraphicFramePr>
        <p:xfrm>
          <a:off x="5056842" y="4279437"/>
          <a:ext cx="1200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842" y="4279437"/>
                        <a:ext cx="120015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4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09596"/>
              </p:ext>
            </p:extLst>
          </p:nvPr>
        </p:nvGraphicFramePr>
        <p:xfrm>
          <a:off x="1586831" y="1525235"/>
          <a:ext cx="2462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57200" progId="Equation.DSMT4">
                  <p:embed/>
                </p:oleObj>
              </mc:Choice>
              <mc:Fallback>
                <p:oleObj name="Equation" r:id="rId2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31" y="1525235"/>
                        <a:ext cx="2462212" cy="14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97857"/>
              </p:ext>
            </p:extLst>
          </p:nvPr>
        </p:nvGraphicFramePr>
        <p:xfrm>
          <a:off x="5483397" y="1575708"/>
          <a:ext cx="3289954" cy="134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57200" progId="Equation.DSMT4">
                  <p:embed/>
                </p:oleObj>
              </mc:Choice>
              <mc:Fallback>
                <p:oleObj name="Equation" r:id="rId4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3397" y="1575708"/>
                        <a:ext cx="3289954" cy="134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98570"/>
              </p:ext>
            </p:extLst>
          </p:nvPr>
        </p:nvGraphicFramePr>
        <p:xfrm>
          <a:off x="1109460" y="3307977"/>
          <a:ext cx="3416953" cy="13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9460" y="3307977"/>
                        <a:ext cx="3416953" cy="13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88124"/>
              </p:ext>
            </p:extLst>
          </p:nvPr>
        </p:nvGraphicFramePr>
        <p:xfrm>
          <a:off x="5655159" y="3338269"/>
          <a:ext cx="27289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19040" progId="Equation.DSMT4">
                  <p:embed/>
                </p:oleObj>
              </mc:Choice>
              <mc:Fallback>
                <p:oleObj name="Equation" r:id="rId8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5159" y="3338269"/>
                        <a:ext cx="27289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54032"/>
              </p:ext>
            </p:extLst>
          </p:nvPr>
        </p:nvGraphicFramePr>
        <p:xfrm>
          <a:off x="1586831" y="1521918"/>
          <a:ext cx="2462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57200" progId="Equation.DSMT4">
                  <p:embed/>
                </p:oleObj>
              </mc:Choice>
              <mc:Fallback>
                <p:oleObj name="Equation" r:id="rId10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31" y="1521918"/>
                        <a:ext cx="2462212" cy="14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55536"/>
              </p:ext>
            </p:extLst>
          </p:nvPr>
        </p:nvGraphicFramePr>
        <p:xfrm>
          <a:off x="5483397" y="1576552"/>
          <a:ext cx="3289954" cy="134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57200" progId="Equation.DSMT4">
                  <p:embed/>
                </p:oleObj>
              </mc:Choice>
              <mc:Fallback>
                <p:oleObj name="Equation" r:id="rId12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3397" y="1576552"/>
                        <a:ext cx="3289954" cy="134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66264"/>
              </p:ext>
            </p:extLst>
          </p:nvPr>
        </p:nvGraphicFramePr>
        <p:xfrm>
          <a:off x="1109460" y="3311374"/>
          <a:ext cx="3416953" cy="13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57200" progId="Equation.DSMT4">
                  <p:embed/>
                </p:oleObj>
              </mc:Choice>
              <mc:Fallback>
                <p:oleObj name="Equation" r:id="rId14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9460" y="3311374"/>
                        <a:ext cx="3416953" cy="13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56323"/>
              </p:ext>
            </p:extLst>
          </p:nvPr>
        </p:nvGraphicFramePr>
        <p:xfrm>
          <a:off x="5655158" y="3338269"/>
          <a:ext cx="27289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419040" progId="Equation.DSMT4">
                  <p:embed/>
                </p:oleObj>
              </mc:Choice>
              <mc:Fallback>
                <p:oleObj name="Equation" r:id="rId16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5158" y="3338269"/>
                        <a:ext cx="27289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Callout 15"/>
          <p:cNvSpPr/>
          <p:nvPr/>
        </p:nvSpPr>
        <p:spPr>
          <a:xfrm>
            <a:off x="7998793" y="2237621"/>
            <a:ext cx="4024275" cy="1461017"/>
          </a:xfrm>
          <a:prstGeom prst="cloudCallout">
            <a:avLst>
              <a:gd name="adj1" fmla="val 23249"/>
              <a:gd name="adj2" fmla="val 8238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72629" y="2567030"/>
            <a:ext cx="3276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88371" y="2574567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88371" y="2561460"/>
            <a:ext cx="3691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54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7" grpId="1"/>
      <p:bldP spid="18" grpId="0"/>
      <p:bldP spid="18" grpId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4844" y="2040615"/>
            <a:ext cx="10386502" cy="1231106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72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2 - Bài7 - </a:t>
            </a:r>
            <a:r>
              <a:rPr lang="en-US" sz="72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72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72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1283" y="3739394"/>
            <a:ext cx="11688264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ĐƠN GIẢN BIỂU THỨC CHỨA CĂN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413001"/>
            <a:ext cx="3048000" cy="2857500"/>
          </a:xfrm>
          <a:prstGeom prst="rect">
            <a:avLst/>
          </a:prstGeom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4545013" y="1176434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7402513" y="26805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840163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8382000" y="561657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1169893" y="168277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9889525" y="1797239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53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1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900"/>
                            </p:stCondLst>
                            <p:childTnLst>
                              <p:par>
                                <p:cTn id="26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5" name="Rectangle 78"/>
          <p:cNvSpPr>
            <a:spLocks noChangeArrowheads="1"/>
          </p:cNvSpPr>
          <p:nvPr/>
        </p:nvSpPr>
        <p:spPr bwMode="auto">
          <a:xfrm>
            <a:off x="763031" y="1616422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2575"/>
              </p:ext>
            </p:extLst>
          </p:nvPr>
        </p:nvGraphicFramePr>
        <p:xfrm>
          <a:off x="3867150" y="1346200"/>
          <a:ext cx="801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444240" progId="Equation.DSMT4">
                  <p:embed/>
                </p:oleObj>
              </mc:Choice>
              <mc:Fallback>
                <p:oleObj name="Equation" r:id="rId2" imgW="43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7150" y="1346200"/>
                        <a:ext cx="80168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41059"/>
              </p:ext>
            </p:extLst>
          </p:nvPr>
        </p:nvGraphicFramePr>
        <p:xfrm>
          <a:off x="4746719" y="1419410"/>
          <a:ext cx="636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19040" progId="Equation.DSMT4">
                  <p:embed/>
                </p:oleObj>
              </mc:Choice>
              <mc:Fallback>
                <p:oleObj name="Equation" r:id="rId4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6719" y="1419410"/>
                        <a:ext cx="63658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13265"/>
              </p:ext>
            </p:extLst>
          </p:nvPr>
        </p:nvGraphicFramePr>
        <p:xfrm>
          <a:off x="1358154" y="2527153"/>
          <a:ext cx="925883" cy="111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444240" progId="Equation.DSMT4">
                  <p:embed/>
                </p:oleObj>
              </mc:Choice>
              <mc:Fallback>
                <p:oleObj name="Equation" r:id="rId6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154" y="2527153"/>
                        <a:ext cx="925883" cy="1117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97064"/>
              </p:ext>
            </p:extLst>
          </p:nvPr>
        </p:nvGraphicFramePr>
        <p:xfrm>
          <a:off x="2272554" y="2539775"/>
          <a:ext cx="255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2554" y="2539775"/>
                        <a:ext cx="2552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50490"/>
              </p:ext>
            </p:extLst>
          </p:nvPr>
        </p:nvGraphicFramePr>
        <p:xfrm>
          <a:off x="4815729" y="2603156"/>
          <a:ext cx="733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5729" y="2603156"/>
                        <a:ext cx="7334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863354" y="3148851"/>
            <a:ext cx="685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36977" y="318112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04377"/>
              </p:ext>
            </p:extLst>
          </p:nvPr>
        </p:nvGraphicFramePr>
        <p:xfrm>
          <a:off x="2314905" y="2553532"/>
          <a:ext cx="733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4905" y="2553532"/>
                        <a:ext cx="7334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86754" y="314507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5</a:t>
            </a:r>
          </a:p>
        </p:txBody>
      </p:sp>
      <p:sp>
        <p:nvSpPr>
          <p:cNvPr id="15" name="Freeform 14"/>
          <p:cNvSpPr/>
          <p:nvPr/>
        </p:nvSpPr>
        <p:spPr>
          <a:xfrm>
            <a:off x="1769634" y="2320737"/>
            <a:ext cx="3410174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00B05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1768855" y="3668290"/>
            <a:ext cx="3410174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862 -1.85185E-6 L 0.20482 0.0067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72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7.40741E-7 L 0.28581 0.0041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8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2" grpId="0"/>
      <p:bldP spid="12" grpId="1"/>
      <p:bldP spid="14" grpId="0"/>
      <p:bldP spid="14" grpId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106" y="1532966"/>
            <a:ext cx="4294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002228" y="2034886"/>
            <a:ext cx="4135438" cy="1077516"/>
            <a:chOff x="768" y="1104"/>
            <a:chExt cx="2605" cy="905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628680"/>
                </p:ext>
              </p:extLst>
            </p:nvPr>
          </p:nvGraphicFramePr>
          <p:xfrm>
            <a:off x="1095" y="1104"/>
            <a:ext cx="501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444240" progId="Equation.DSMT4">
                    <p:embed/>
                  </p:oleObj>
                </mc:Choice>
                <mc:Fallback>
                  <p:oleObj name="Equation" r:id="rId2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104"/>
                          <a:ext cx="501" cy="9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323599"/>
                </p:ext>
              </p:extLst>
            </p:nvPr>
          </p:nvGraphicFramePr>
          <p:xfrm>
            <a:off x="1728" y="1104"/>
            <a:ext cx="608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51" imgH="469696" progId="Equation.3">
                    <p:embed/>
                  </p:oleObj>
                </mc:Choice>
                <mc:Fallback>
                  <p:oleObj name="Equation" r:id="rId4" imgW="342751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608" cy="9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/ 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1536" y="1344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;</a:t>
              </a: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2256" y="1392"/>
              <a:ext cx="11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.y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6557685" y="1985475"/>
            <a:ext cx="4338638" cy="1090613"/>
            <a:chOff x="3312" y="1044"/>
            <a:chExt cx="2733" cy="916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320" y="1044"/>
              <a:ext cx="43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800" b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297792"/>
                </p:ext>
              </p:extLst>
            </p:nvPr>
          </p:nvGraphicFramePr>
          <p:xfrm>
            <a:off x="3603" y="1134"/>
            <a:ext cx="480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69" imgH="444114" progId="Equation.3">
                    <p:embed/>
                  </p:oleObj>
                </mc:Choice>
                <mc:Fallback>
                  <p:oleObj name="Equation" r:id="rId6" imgW="266469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134"/>
                          <a:ext cx="480" cy="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797585"/>
                </p:ext>
              </p:extLst>
            </p:nvPr>
          </p:nvGraphicFramePr>
          <p:xfrm>
            <a:off x="4224" y="1104"/>
            <a:ext cx="576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444307" progId="Equation.3">
                    <p:embed/>
                  </p:oleObj>
                </mc:Choice>
                <mc:Fallback>
                  <p:oleObj name="Equation" r:id="rId8" imgW="342751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04"/>
                          <a:ext cx="576" cy="8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3312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/ </a:t>
              </a:r>
            </a:p>
          </p:txBody>
        </p:sp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4080" y="1344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;</a:t>
              </a:r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4752" y="1344"/>
              <a:ext cx="129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.b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43996" y="3115482"/>
            <a:ext cx="1782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2" name="Picture 39" descr="AG00218_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38" y="3153147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35"/>
          <p:cNvGrpSpPr>
            <a:grpSpLocks/>
          </p:cNvGrpSpPr>
          <p:nvPr/>
        </p:nvGrpSpPr>
        <p:grpSpPr bwMode="auto">
          <a:xfrm>
            <a:off x="421983" y="3563303"/>
            <a:ext cx="1065213" cy="1077516"/>
            <a:chOff x="768" y="1117"/>
            <a:chExt cx="671" cy="905"/>
          </a:xfrm>
        </p:grpSpPr>
        <p:graphicFrame>
          <p:nvGraphicFramePr>
            <p:cNvPr id="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138558"/>
                </p:ext>
              </p:extLst>
            </p:nvPr>
          </p:nvGraphicFramePr>
          <p:xfrm>
            <a:off x="938" y="1117"/>
            <a:ext cx="501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00" imgH="444240" progId="Equation.DSMT4">
                    <p:embed/>
                  </p:oleObj>
                </mc:Choice>
                <mc:Fallback>
                  <p:oleObj name="Equation" r:id="rId11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117"/>
                          <a:ext cx="501" cy="9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/ </a:t>
              </a:r>
            </a:p>
          </p:txBody>
        </p:sp>
      </p:grpSp>
      <p:graphicFrame>
        <p:nvGraphicFramePr>
          <p:cNvPr id="3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96204"/>
              </p:ext>
            </p:extLst>
          </p:nvPr>
        </p:nvGraphicFramePr>
        <p:xfrm>
          <a:off x="1417816" y="3571354"/>
          <a:ext cx="1477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444240" progId="Equation.DSMT4">
                  <p:embed/>
                </p:oleObj>
              </mc:Choice>
              <mc:Fallback>
                <p:oleObj name="Equation" r:id="rId13" imgW="495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816" y="3571354"/>
                        <a:ext cx="1477962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27968"/>
              </p:ext>
            </p:extLst>
          </p:nvPr>
        </p:nvGraphicFramePr>
        <p:xfrm>
          <a:off x="2819210" y="3585198"/>
          <a:ext cx="2689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482400" progId="Equation.DSMT4">
                  <p:embed/>
                </p:oleObj>
              </mc:Choice>
              <mc:Fallback>
                <p:oleObj name="Equation" r:id="rId1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10" y="3585198"/>
                        <a:ext cx="2689225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31947"/>
              </p:ext>
            </p:extLst>
          </p:nvPr>
        </p:nvGraphicFramePr>
        <p:xfrm>
          <a:off x="442785" y="5086287"/>
          <a:ext cx="965200" cy="10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51" imgH="469696" progId="Equation.3">
                  <p:embed/>
                </p:oleObj>
              </mc:Choice>
              <mc:Fallback>
                <p:oleObj name="Equation" r:id="rId17" imgW="342751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85" y="5086287"/>
                        <a:ext cx="965200" cy="1077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28268" y="4643176"/>
            <a:ext cx="1773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0559"/>
              </p:ext>
            </p:extLst>
          </p:nvPr>
        </p:nvGraphicFramePr>
        <p:xfrm>
          <a:off x="1368941" y="5075812"/>
          <a:ext cx="18954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469800" progId="Equation.DSMT4">
                  <p:embed/>
                </p:oleObj>
              </mc:Choice>
              <mc:Fallback>
                <p:oleObj name="Equation" r:id="rId18" imgW="672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941" y="5075812"/>
                        <a:ext cx="1895475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68269"/>
              </p:ext>
            </p:extLst>
          </p:nvPr>
        </p:nvGraphicFramePr>
        <p:xfrm>
          <a:off x="3142179" y="5071022"/>
          <a:ext cx="35607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507960" progId="Equation.DSMT4">
                  <p:embed/>
                </p:oleObj>
              </mc:Choice>
              <mc:Fallback>
                <p:oleObj name="Equation" r:id="rId20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79" y="5071022"/>
                        <a:ext cx="3560762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824385" y="3236259"/>
            <a:ext cx="0" cy="33976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1574"/>
              </p:ext>
            </p:extLst>
          </p:nvPr>
        </p:nvGraphicFramePr>
        <p:xfrm>
          <a:off x="7107149" y="3505572"/>
          <a:ext cx="76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69" imgH="444114" progId="Equation.3">
                  <p:embed/>
                </p:oleObj>
              </mc:Choice>
              <mc:Fallback>
                <p:oleObj name="Equation" r:id="rId22" imgW="266469" imgH="4441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149" y="3505572"/>
                        <a:ext cx="7620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6840449" y="3919703"/>
            <a:ext cx="533400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</a:p>
        </p:txBody>
      </p:sp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59639"/>
              </p:ext>
            </p:extLst>
          </p:nvPr>
        </p:nvGraphicFramePr>
        <p:xfrm>
          <a:off x="7710488" y="3454400"/>
          <a:ext cx="15160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444240" progId="Equation.DSMT4">
                  <p:embed/>
                </p:oleObj>
              </mc:Choice>
              <mc:Fallback>
                <p:oleObj name="Equation" r:id="rId23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3454400"/>
                        <a:ext cx="1516062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5461"/>
              </p:ext>
            </p:extLst>
          </p:nvPr>
        </p:nvGraphicFramePr>
        <p:xfrm>
          <a:off x="9130356" y="3468658"/>
          <a:ext cx="2689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482400" progId="Equation.DSMT4">
                  <p:embed/>
                </p:oleObj>
              </mc:Choice>
              <mc:Fallback>
                <p:oleObj name="Equation" r:id="rId2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356" y="3468658"/>
                        <a:ext cx="2689225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6769642" y="4575466"/>
            <a:ext cx="2052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62017"/>
              </p:ext>
            </p:extLst>
          </p:nvPr>
        </p:nvGraphicFramePr>
        <p:xfrm>
          <a:off x="6796088" y="5037429"/>
          <a:ext cx="91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444307" progId="Equation.3">
                  <p:embed/>
                </p:oleObj>
              </mc:Choice>
              <mc:Fallback>
                <p:oleObj name="Equation" r:id="rId27" imgW="34275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037429"/>
                        <a:ext cx="914400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42702"/>
              </p:ext>
            </p:extLst>
          </p:nvPr>
        </p:nvGraphicFramePr>
        <p:xfrm>
          <a:off x="7625883" y="5017868"/>
          <a:ext cx="18954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40" imgH="520560" progId="Equation.DSMT4">
                  <p:embed/>
                </p:oleObj>
              </mc:Choice>
              <mc:Fallback>
                <p:oleObj name="Equation" r:id="rId28" imgW="672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883" y="5017868"/>
                        <a:ext cx="1895475" cy="119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64718"/>
              </p:ext>
            </p:extLst>
          </p:nvPr>
        </p:nvGraphicFramePr>
        <p:xfrm>
          <a:off x="9446555" y="5017868"/>
          <a:ext cx="17526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431640" progId="Equation.DSMT4">
                  <p:embed/>
                </p:oleObj>
              </mc:Choice>
              <mc:Fallback>
                <p:oleObj name="Equation" r:id="rId30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555" y="5017868"/>
                        <a:ext cx="17526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48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34" grpId="0"/>
      <p:bldP spid="38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62000" y="1622854"/>
            <a:ext cx="8077200" cy="1614488"/>
            <a:chOff x="192" y="592"/>
            <a:chExt cx="5088" cy="1356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92" y="592"/>
              <a:ext cx="5088" cy="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tabLst>
                  <a:tab pos="463550" algn="l"/>
                </a:tabLst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u="sng" dirty="0" err="1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u="sng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u="sng" dirty="0" err="1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át</a:t>
              </a:r>
              <a:r>
                <a:rPr lang="en-US" sz="2400" b="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tabLst>
                  <a:tab pos="463550" algn="l"/>
                </a:tabLst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      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 A.B ≥ 0 </a:t>
              </a:r>
              <a:r>
                <a:rPr lang="en-US" sz="2400" b="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 B ≠ 0, ta </a:t>
              </a:r>
              <a:r>
                <a:rPr lang="en-US" sz="2400" b="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endPara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27"/>
            <p:cNvGraphicFramePr>
              <a:graphicFrameLocks noChangeAspect="1"/>
            </p:cNvGraphicFramePr>
            <p:nvPr/>
          </p:nvGraphicFramePr>
          <p:xfrm>
            <a:off x="2304" y="1296"/>
            <a:ext cx="100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753" imgH="482391" progId="Equation.3">
                    <p:embed/>
                  </p:oleObj>
                </mc:Choice>
                <mc:Fallback>
                  <p:oleObj name="Equation" r:id="rId2" imgW="799753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296"/>
                          <a:ext cx="1008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960" y="960"/>
              <a:ext cx="4320" cy="98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762000" y="3602692"/>
            <a:ext cx="8077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u="sng" dirty="0" err="1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­ưu</a:t>
            </a:r>
            <a:r>
              <a:rPr lang="en-US" sz="2400" u="sng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u="sng" dirty="0" err="1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u="sng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u="sng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69949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92216"/>
              </p:ext>
            </p:extLst>
          </p:nvPr>
        </p:nvGraphicFramePr>
        <p:xfrm>
          <a:off x="1637275" y="2715186"/>
          <a:ext cx="847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19040" progId="Equation.DSMT4">
                  <p:embed/>
                </p:oleObj>
              </mc:Choice>
              <mc:Fallback>
                <p:oleObj name="Equation" r:id="rId2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7275" y="2715186"/>
                        <a:ext cx="8477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30495"/>
              </p:ext>
            </p:extLst>
          </p:nvPr>
        </p:nvGraphicFramePr>
        <p:xfrm>
          <a:off x="2491350" y="2659624"/>
          <a:ext cx="2071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50" y="2659624"/>
                        <a:ext cx="20716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16053"/>
              </p:ext>
            </p:extLst>
          </p:nvPr>
        </p:nvGraphicFramePr>
        <p:xfrm>
          <a:off x="4715437" y="2659136"/>
          <a:ext cx="609600" cy="45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5437" y="2659136"/>
                        <a:ext cx="609600" cy="45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676471" y="3115552"/>
            <a:ext cx="685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50094" y="314782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0" name="Freeform 9"/>
          <p:cNvSpPr/>
          <p:nvPr/>
        </p:nvSpPr>
        <p:spPr>
          <a:xfrm>
            <a:off x="1839442" y="2446244"/>
            <a:ext cx="3231225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00B05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 flipV="1">
            <a:off x="1838663" y="3513044"/>
            <a:ext cx="3231225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63931"/>
              </p:ext>
            </p:extLst>
          </p:nvPr>
        </p:nvGraphicFramePr>
        <p:xfrm>
          <a:off x="2124637" y="2650099"/>
          <a:ext cx="654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4637" y="2650099"/>
                        <a:ext cx="6540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63752"/>
              </p:ext>
            </p:extLst>
          </p:nvPr>
        </p:nvGraphicFramePr>
        <p:xfrm>
          <a:off x="1626815" y="3079696"/>
          <a:ext cx="619125" cy="44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6815" y="3079696"/>
                        <a:ext cx="619125" cy="44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81837" y="311555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4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9466"/>
              </p:ext>
            </p:extLst>
          </p:nvPr>
        </p:nvGraphicFramePr>
        <p:xfrm>
          <a:off x="3833211" y="1312169"/>
          <a:ext cx="900157" cy="105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419040" progId="Equation.DSMT4">
                  <p:embed/>
                </p:oleObj>
              </mc:Choice>
              <mc:Fallback>
                <p:oleObj name="Equation" r:id="rId12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3211" y="1312169"/>
                        <a:ext cx="900157" cy="105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8"/>
          <p:cNvSpPr>
            <a:spLocks noChangeArrowheads="1"/>
          </p:cNvSpPr>
          <p:nvPr/>
        </p:nvSpPr>
        <p:spPr bwMode="auto">
          <a:xfrm>
            <a:off x="628560" y="156415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49623" y="4212288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u="sng" dirty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u="sng" dirty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66616"/>
              </p:ext>
            </p:extLst>
          </p:nvPr>
        </p:nvGraphicFramePr>
        <p:xfrm>
          <a:off x="2162548" y="4601622"/>
          <a:ext cx="668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200" imgH="419100" progId="Equation.DSMT4">
                  <p:embed/>
                </p:oleObj>
              </mc:Choice>
              <mc:Fallback>
                <p:oleObj name="Equation" r:id="rId14" imgW="33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48" y="4601622"/>
                        <a:ext cx="6683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7239"/>
              </p:ext>
            </p:extLst>
          </p:nvPr>
        </p:nvGraphicFramePr>
        <p:xfrm>
          <a:off x="3778623" y="4498038"/>
          <a:ext cx="990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419040" progId="Equation.3">
                  <p:embed/>
                </p:oleObj>
              </mc:Choice>
              <mc:Fallback>
                <p:oleObj name="Equation" r:id="rId16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23" y="4498038"/>
                        <a:ext cx="9906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20234"/>
              </p:ext>
            </p:extLst>
          </p:nvPr>
        </p:nvGraphicFramePr>
        <p:xfrm>
          <a:off x="5378823" y="4555188"/>
          <a:ext cx="1219200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418918" progId="Equation.3">
                  <p:embed/>
                </p:oleObj>
              </mc:Choice>
              <mc:Fallback>
                <p:oleObj name="Equation" r:id="rId18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823" y="4555188"/>
                        <a:ext cx="1219200" cy="65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04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7.40741E-7 L 0.21211 0.0048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9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7214 0.00625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7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92 0.00163 L 0.18607 0.00209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 animBg="1"/>
      <p:bldP spid="11" grpId="0" animBg="1"/>
      <p:bldP spid="14" grpId="0"/>
      <p:bldP spid="14" grpId="1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4545013" y="1176434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7402513" y="26805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61657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893007" y="2411320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BahamasBH"/>
              </a:rPr>
              <a:t>.</a:t>
            </a: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169893" y="168277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889525" y="1797239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1899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4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8850" y="159148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u="sng" dirty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u="sng" dirty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55039"/>
              </p:ext>
            </p:extLst>
          </p:nvPr>
        </p:nvGraphicFramePr>
        <p:xfrm>
          <a:off x="7246507" y="1449410"/>
          <a:ext cx="894418" cy="7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" imgH="419100" progId="Equation.DSMT4">
                  <p:embed/>
                </p:oleObj>
              </mc:Choice>
              <mc:Fallback>
                <p:oleObj name="Equation" r:id="rId2" imgW="33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507" y="1449410"/>
                        <a:ext cx="894418" cy="741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49483"/>
              </p:ext>
            </p:extLst>
          </p:nvPr>
        </p:nvGraphicFramePr>
        <p:xfrm>
          <a:off x="8203433" y="1398480"/>
          <a:ext cx="109126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19040" progId="Equation.3">
                  <p:embed/>
                </p:oleObj>
              </mc:Choice>
              <mc:Fallback>
                <p:oleObj name="Equation" r:id="rId4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433" y="1398480"/>
                        <a:ext cx="1091268" cy="84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11033"/>
              </p:ext>
            </p:extLst>
          </p:nvPr>
        </p:nvGraphicFramePr>
        <p:xfrm>
          <a:off x="9469155" y="1438485"/>
          <a:ext cx="1219200" cy="75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418918" progId="Equation.3">
                  <p:embed/>
                </p:oleObj>
              </mc:Choice>
              <mc:Fallback>
                <p:oleObj name="Equation" r:id="rId6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155" y="1438485"/>
                        <a:ext cx="1219200" cy="752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35023"/>
              </p:ext>
            </p:extLst>
          </p:nvPr>
        </p:nvGraphicFramePr>
        <p:xfrm>
          <a:off x="1158763" y="2618890"/>
          <a:ext cx="10175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419040" progId="Equation.DSMT4">
                  <p:embed/>
                </p:oleObj>
              </mc:Choice>
              <mc:Fallback>
                <p:oleObj name="Equation" r:id="rId8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763" y="2618890"/>
                        <a:ext cx="1017588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043996" y="2048680"/>
            <a:ext cx="1782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2" name="Picture 39" descr="AG00218_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38" y="2086345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2539"/>
              </p:ext>
            </p:extLst>
          </p:nvPr>
        </p:nvGraphicFramePr>
        <p:xfrm>
          <a:off x="778697" y="3487253"/>
          <a:ext cx="1544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482400" progId="Equation.DSMT4">
                  <p:embed/>
                </p:oleObj>
              </mc:Choice>
              <mc:Fallback>
                <p:oleObj name="Equation" r:id="rId11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7" y="3487253"/>
                        <a:ext cx="154463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09485"/>
              </p:ext>
            </p:extLst>
          </p:nvPr>
        </p:nvGraphicFramePr>
        <p:xfrm>
          <a:off x="798513" y="4605338"/>
          <a:ext cx="1355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605338"/>
                        <a:ext cx="1355725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4719"/>
              </p:ext>
            </p:extLst>
          </p:nvPr>
        </p:nvGraphicFramePr>
        <p:xfrm>
          <a:off x="873153" y="5618647"/>
          <a:ext cx="1355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431640" progId="Equation.DSMT4">
                  <p:embed/>
                </p:oleObj>
              </mc:Choice>
              <mc:Fallback>
                <p:oleObj name="Equation" r:id="rId15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53" y="5618647"/>
                        <a:ext cx="1355725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3943015" y="2262557"/>
            <a:ext cx="10420" cy="435437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83195"/>
              </p:ext>
            </p:extLst>
          </p:nvPr>
        </p:nvGraphicFramePr>
        <p:xfrm>
          <a:off x="4540099" y="2227355"/>
          <a:ext cx="109126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419040" progId="Equation.3">
                  <p:embed/>
                </p:oleObj>
              </mc:Choice>
              <mc:Fallback>
                <p:oleObj name="Equation" r:id="rId17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99" y="2227355"/>
                        <a:ext cx="1091268" cy="84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5921"/>
              </p:ext>
            </p:extLst>
          </p:nvPr>
        </p:nvGraphicFramePr>
        <p:xfrm>
          <a:off x="4169765" y="3167295"/>
          <a:ext cx="2995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609480" progId="Equation.DSMT4">
                  <p:embed/>
                </p:oleObj>
              </mc:Choice>
              <mc:Fallback>
                <p:oleObj name="Equation" r:id="rId18" imgW="121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765" y="3167295"/>
                        <a:ext cx="2995613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21904"/>
              </p:ext>
            </p:extLst>
          </p:nvPr>
        </p:nvGraphicFramePr>
        <p:xfrm>
          <a:off x="4243235" y="4491729"/>
          <a:ext cx="1935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495000" progId="Equation.DSMT4">
                  <p:embed/>
                </p:oleObj>
              </mc:Choice>
              <mc:Fallback>
                <p:oleObj name="Equation" r:id="rId20" imgW="787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35" y="4491729"/>
                        <a:ext cx="19351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68697"/>
              </p:ext>
            </p:extLst>
          </p:nvPr>
        </p:nvGraphicFramePr>
        <p:xfrm>
          <a:off x="4269859" y="5836927"/>
          <a:ext cx="1341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228600" progId="Equation.DSMT4">
                  <p:embed/>
                </p:oleObj>
              </mc:Choice>
              <mc:Fallback>
                <p:oleObj name="Equation" r:id="rId2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59" y="5836927"/>
                        <a:ext cx="1341437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H="1">
            <a:off x="8005833" y="2262557"/>
            <a:ext cx="9342" cy="433741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20121"/>
              </p:ext>
            </p:extLst>
          </p:nvPr>
        </p:nvGraphicFramePr>
        <p:xfrm>
          <a:off x="8803823" y="2320013"/>
          <a:ext cx="1219200" cy="75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418918" progId="Equation.3">
                  <p:embed/>
                </p:oleObj>
              </mc:Choice>
              <mc:Fallback>
                <p:oleObj name="Equation" r:id="rId24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3823" y="2320013"/>
                        <a:ext cx="1219200" cy="752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75670"/>
              </p:ext>
            </p:extLst>
          </p:nvPr>
        </p:nvGraphicFramePr>
        <p:xfrm>
          <a:off x="8284086" y="3188310"/>
          <a:ext cx="35893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60160" imgH="609480" progId="Equation.DSMT4">
                  <p:embed/>
                </p:oleObj>
              </mc:Choice>
              <mc:Fallback>
                <p:oleObj name="Equation" r:id="rId25" imgW="1460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086" y="3188310"/>
                        <a:ext cx="3589338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78121"/>
              </p:ext>
            </p:extLst>
          </p:nvPr>
        </p:nvGraphicFramePr>
        <p:xfrm>
          <a:off x="8170863" y="4581525"/>
          <a:ext cx="2247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495000" progId="Equation.DSMT4">
                  <p:embed/>
                </p:oleObj>
              </mc:Choice>
              <mc:Fallback>
                <p:oleObj name="Equation" r:id="rId27" imgW="914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4581525"/>
                        <a:ext cx="22479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5897"/>
              </p:ext>
            </p:extLst>
          </p:nvPr>
        </p:nvGraphicFramePr>
        <p:xfrm>
          <a:off x="8268909" y="5802313"/>
          <a:ext cx="1654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72840" imgH="228600" progId="Equation.DSMT4">
                  <p:embed/>
                </p:oleObj>
              </mc:Choice>
              <mc:Fallback>
                <p:oleObj name="Equation" r:id="rId29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909" y="5802313"/>
                        <a:ext cx="1654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46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57027"/>
              </p:ext>
            </p:extLst>
          </p:nvPr>
        </p:nvGraphicFramePr>
        <p:xfrm>
          <a:off x="1541930" y="3780871"/>
          <a:ext cx="124325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780" imgH="215806" progId="Equation.3">
                  <p:embed/>
                </p:oleObj>
              </mc:Choice>
              <mc:Fallback>
                <p:oleObj name="Equation" r:id="rId2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30" y="3780871"/>
                        <a:ext cx="1243256" cy="3714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4002"/>
              </p:ext>
            </p:extLst>
          </p:nvPr>
        </p:nvGraphicFramePr>
        <p:xfrm>
          <a:off x="5280493" y="3812044"/>
          <a:ext cx="124325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15806" progId="Equation.3">
                  <p:embed/>
                </p:oleObj>
              </mc:Choice>
              <mc:Fallback>
                <p:oleObj name="Equation" r:id="rId4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493" y="3812044"/>
                        <a:ext cx="1243256" cy="3714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20361"/>
              </p:ext>
            </p:extLst>
          </p:nvPr>
        </p:nvGraphicFramePr>
        <p:xfrm>
          <a:off x="5047129" y="5197714"/>
          <a:ext cx="1574791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15806" progId="Equation.3">
                  <p:embed/>
                </p:oleObj>
              </mc:Choice>
              <mc:Fallback>
                <p:oleObj name="Equation" r:id="rId6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129" y="5197714"/>
                        <a:ext cx="1574791" cy="38457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74067"/>
              </p:ext>
            </p:extLst>
          </p:nvPr>
        </p:nvGraphicFramePr>
        <p:xfrm>
          <a:off x="1389529" y="5254865"/>
          <a:ext cx="1574791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449" imgH="215713" progId="Equation.3">
                  <p:embed/>
                </p:oleObj>
              </mc:Choice>
              <mc:Fallback>
                <p:oleObj name="Equation" r:id="rId8" imgW="63444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529" y="5254865"/>
                        <a:ext cx="1574791" cy="37385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36366" y="1665531"/>
            <a:ext cx="19063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i="1" u="sng" dirty="0" err="1">
                <a:solidFill>
                  <a:srgbClr val="1706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i="1" u="sng" dirty="0">
                <a:solidFill>
                  <a:srgbClr val="1706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466534" y="1760393"/>
            <a:ext cx="84036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4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148066" y="3320106"/>
            <a:ext cx="4012327" cy="415738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189630" y="4193044"/>
            <a:ext cx="3944512" cy="446978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168848" y="4786605"/>
            <a:ext cx="4012327" cy="415738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10412" y="5659543"/>
            <a:ext cx="3944512" cy="446978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7140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50584"/>
              </p:ext>
            </p:extLst>
          </p:nvPr>
        </p:nvGraphicFramePr>
        <p:xfrm>
          <a:off x="5481919" y="1821611"/>
          <a:ext cx="15748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57200" progId="Equation.DSMT4">
                  <p:embed/>
                </p:oleObj>
              </mc:Choice>
              <mc:Fallback>
                <p:oleObj name="Equation" r:id="rId2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919" y="1821611"/>
                        <a:ext cx="1574800" cy="6556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635"/>
              </p:ext>
            </p:extLst>
          </p:nvPr>
        </p:nvGraphicFramePr>
        <p:xfrm>
          <a:off x="5786719" y="3326561"/>
          <a:ext cx="2996397" cy="8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520560" progId="Equation.DSMT4">
                  <p:embed/>
                </p:oleObj>
              </mc:Choice>
              <mc:Fallback>
                <p:oleObj name="Equation" r:id="rId4" imgW="1396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19" y="3326561"/>
                        <a:ext cx="2996397" cy="80079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73866"/>
              </p:ext>
            </p:extLst>
          </p:nvPr>
        </p:nvGraphicFramePr>
        <p:xfrm>
          <a:off x="5570381" y="4890248"/>
          <a:ext cx="40263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57200" progId="Equation.3">
                  <p:embed/>
                </p:oleObj>
              </mc:Choice>
              <mc:Fallback>
                <p:oleObj name="Equation" r:id="rId6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381" y="4890248"/>
                        <a:ext cx="4026338" cy="819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1919" y="1636515"/>
            <a:ext cx="2136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</a:t>
            </a:r>
          </a:p>
        </p:txBody>
      </p:sp>
      <p:sp>
        <p:nvSpPr>
          <p:cNvPr id="9" name="Freeform 8"/>
          <p:cNvSpPr/>
          <p:nvPr/>
        </p:nvSpPr>
        <p:spPr>
          <a:xfrm>
            <a:off x="3580021" y="2180217"/>
            <a:ext cx="1878590" cy="1473798"/>
          </a:xfrm>
          <a:custGeom>
            <a:avLst/>
            <a:gdLst>
              <a:gd name="connsiteX0" fmla="*/ 17517 w 1878590"/>
              <a:gd name="connsiteY0" fmla="*/ 1473798 h 1473798"/>
              <a:gd name="connsiteX1" fmla="*/ 275700 w 1878590"/>
              <a:gd name="connsiteY1" fmla="*/ 946673 h 1473798"/>
              <a:gd name="connsiteX2" fmla="*/ 82063 w 1878590"/>
              <a:gd name="connsiteY2" fmla="*/ 236669 h 1473798"/>
              <a:gd name="connsiteX3" fmla="*/ 1878590 w 1878590"/>
              <a:gd name="connsiteY3" fmla="*/ 0 h 1473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8590" h="1473798">
                <a:moveTo>
                  <a:pt x="17517" y="1473798"/>
                </a:moveTo>
                <a:cubicBezTo>
                  <a:pt x="141229" y="1313329"/>
                  <a:pt x="264942" y="1152861"/>
                  <a:pt x="275700" y="946673"/>
                </a:cubicBezTo>
                <a:cubicBezTo>
                  <a:pt x="286458" y="740485"/>
                  <a:pt x="-185085" y="394448"/>
                  <a:pt x="82063" y="236669"/>
                </a:cubicBezTo>
                <a:cubicBezTo>
                  <a:pt x="349211" y="78890"/>
                  <a:pt x="1113900" y="39445"/>
                  <a:pt x="1878590" y="0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586780" y="3745888"/>
            <a:ext cx="2173045" cy="263129"/>
          </a:xfrm>
          <a:custGeom>
            <a:avLst/>
            <a:gdLst>
              <a:gd name="connsiteX0" fmla="*/ 0 w 2173045"/>
              <a:gd name="connsiteY0" fmla="*/ 263129 h 263129"/>
              <a:gd name="connsiteX1" fmla="*/ 462579 w 2173045"/>
              <a:gd name="connsiteY1" fmla="*/ 4946 h 263129"/>
              <a:gd name="connsiteX2" fmla="*/ 2173045 w 2173045"/>
              <a:gd name="connsiteY2" fmla="*/ 37219 h 263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3045" h="263129">
                <a:moveTo>
                  <a:pt x="0" y="263129"/>
                </a:moveTo>
                <a:cubicBezTo>
                  <a:pt x="50202" y="152863"/>
                  <a:pt x="100405" y="42598"/>
                  <a:pt x="462579" y="4946"/>
                </a:cubicBezTo>
                <a:cubicBezTo>
                  <a:pt x="824753" y="-32706"/>
                  <a:pt x="1839558" y="160932"/>
                  <a:pt x="2173045" y="3721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418327" y="4127352"/>
            <a:ext cx="2139792" cy="1204856"/>
          </a:xfrm>
          <a:custGeom>
            <a:avLst/>
            <a:gdLst>
              <a:gd name="connsiteX0" fmla="*/ 93150 w 1749827"/>
              <a:gd name="connsiteY0" fmla="*/ 0 h 1204856"/>
              <a:gd name="connsiteX1" fmla="*/ 512698 w 1749827"/>
              <a:gd name="connsiteY1" fmla="*/ 290456 h 1204856"/>
              <a:gd name="connsiteX2" fmla="*/ 39361 w 1749827"/>
              <a:gd name="connsiteY2" fmla="*/ 903642 h 1204856"/>
              <a:gd name="connsiteX3" fmla="*/ 1749827 w 1749827"/>
              <a:gd name="connsiteY3" fmla="*/ 1204856 h 120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9827" h="1204856">
                <a:moveTo>
                  <a:pt x="93150" y="0"/>
                </a:moveTo>
                <a:cubicBezTo>
                  <a:pt x="307406" y="69924"/>
                  <a:pt x="521663" y="139849"/>
                  <a:pt x="512698" y="290456"/>
                </a:cubicBezTo>
                <a:cubicBezTo>
                  <a:pt x="503733" y="441063"/>
                  <a:pt x="-166827" y="751242"/>
                  <a:pt x="39361" y="903642"/>
                </a:cubicBezTo>
                <a:cubicBezTo>
                  <a:pt x="245549" y="1056042"/>
                  <a:pt x="997688" y="1130449"/>
                  <a:pt x="1749827" y="1204856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53542"/>
              </p:ext>
            </p:extLst>
          </p:nvPr>
        </p:nvGraphicFramePr>
        <p:xfrm>
          <a:off x="3804025" y="3456698"/>
          <a:ext cx="1955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25" y="3456698"/>
                        <a:ext cx="1955800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861729" y="2915790"/>
            <a:ext cx="2115671" cy="1849850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9717" y="3121044"/>
            <a:ext cx="1539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 </a:t>
            </a:r>
          </a:p>
          <a:p>
            <a:pPr algn="ctr"/>
            <a:r>
              <a:rPr lang="en-US" sz="2400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THỨC Ở MẪU</a:t>
            </a:r>
          </a:p>
        </p:txBody>
      </p:sp>
      <p:graphicFrame>
        <p:nvGraphicFramePr>
          <p:cNvPr id="1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14745"/>
              </p:ext>
            </p:extLst>
          </p:nvPr>
        </p:nvGraphicFramePr>
        <p:xfrm>
          <a:off x="3729319" y="4871198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19" y="4871198"/>
                        <a:ext cx="17526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89239"/>
              </p:ext>
            </p:extLst>
          </p:nvPr>
        </p:nvGraphicFramePr>
        <p:xfrm>
          <a:off x="4288119" y="5328398"/>
          <a:ext cx="8128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19" y="5328398"/>
                        <a:ext cx="812800" cy="23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70130"/>
              </p:ext>
            </p:extLst>
          </p:nvPr>
        </p:nvGraphicFramePr>
        <p:xfrm>
          <a:off x="4138894" y="1966073"/>
          <a:ext cx="762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94" y="1966073"/>
                        <a:ext cx="762000" cy="25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87318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4849813" y="2123702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6703266" y="182637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60515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7150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964725" y="2796802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CỦNG CỐ</a:t>
            </a: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752600" y="183328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296401" y="151018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</p:spTree>
    <p:extLst>
      <p:ext uri="{BB962C8B-B14F-4D97-AF65-F5344CB8AC3E}">
        <p14:creationId xmlns:p14="http://schemas.microsoft.com/office/powerpoint/2010/main" val="175745615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4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b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0 ta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7542"/>
              </p:ext>
            </p:extLst>
          </p:nvPr>
        </p:nvGraphicFramePr>
        <p:xfrm>
          <a:off x="4154063" y="2006434"/>
          <a:ext cx="1398239" cy="69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431613" progId="Equation.DSMT4">
                  <p:embed/>
                </p:oleObj>
              </mc:Choice>
              <mc:Fallback>
                <p:oleObj name="Equation" r:id="rId10" imgW="4823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063" y="2006434"/>
                        <a:ext cx="1398239" cy="698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02599"/>
              </p:ext>
            </p:extLst>
          </p:nvPr>
        </p:nvGraphicFramePr>
        <p:xfrm>
          <a:off x="4491613" y="4412380"/>
          <a:ext cx="10791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482400" progId="Equation.DSMT4">
                  <p:embed/>
                </p:oleObj>
              </mc:Choice>
              <mc:Fallback>
                <p:oleObj name="Equation" r:id="rId12" imgW="4824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13" y="4412380"/>
                        <a:ext cx="107915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0588"/>
              </p:ext>
            </p:extLst>
          </p:nvPr>
        </p:nvGraphicFramePr>
        <p:xfrm>
          <a:off x="4045465" y="3277642"/>
          <a:ext cx="1506837" cy="76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431613" progId="Equation.DSMT4">
                  <p:embed/>
                </p:oleObj>
              </mc:Choice>
              <mc:Fallback>
                <p:oleObj name="Equation" r:id="rId14" imgW="6093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65" y="3277642"/>
                        <a:ext cx="1506837" cy="760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3616"/>
              </p:ext>
            </p:extLst>
          </p:nvPr>
        </p:nvGraphicFramePr>
        <p:xfrm>
          <a:off x="4654379" y="5562600"/>
          <a:ext cx="8979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140" imgH="444307" progId="Equation.DSMT4">
                  <p:embed/>
                </p:oleObj>
              </mc:Choice>
              <mc:Fallback>
                <p:oleObj name="Equation" r:id="rId16" imgW="368140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379" y="5562600"/>
                        <a:ext cx="89792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3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4" y="1992291"/>
            <a:ext cx="5280951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077112"/>
                <a:ext cx="9545719" cy="728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077112"/>
                <a:ext cx="9545719" cy="728982"/>
              </a:xfrm>
              <a:prstGeom prst="rect">
                <a:avLst/>
              </a:prstGeom>
              <a:blipFill rotWithShape="0">
                <a:blip r:embed="rId8"/>
                <a:stretch>
                  <a:fillRect b="-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06830"/>
              </p:ext>
            </p:extLst>
          </p:nvPr>
        </p:nvGraphicFramePr>
        <p:xfrm>
          <a:off x="4135438" y="4551363"/>
          <a:ext cx="1790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04560" progId="Equation.DSMT4">
                  <p:embed/>
                </p:oleObj>
              </mc:Choice>
              <mc:Fallback>
                <p:oleObj name="Equation" r:id="rId10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551363"/>
                        <a:ext cx="17907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86323"/>
              </p:ext>
            </p:extLst>
          </p:nvPr>
        </p:nvGraphicFramePr>
        <p:xfrm>
          <a:off x="3825875" y="3389313"/>
          <a:ext cx="1947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304560" progId="Equation.DSMT4">
                  <p:embed/>
                </p:oleObj>
              </mc:Choice>
              <mc:Fallback>
                <p:oleObj name="Equation" r:id="rId12" imgW="78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389313"/>
                        <a:ext cx="19478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89875"/>
              </p:ext>
            </p:extLst>
          </p:nvPr>
        </p:nvGraphicFramePr>
        <p:xfrm>
          <a:off x="4737975" y="5717060"/>
          <a:ext cx="557212" cy="43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75" y="5717060"/>
                        <a:ext cx="557212" cy="432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85601"/>
              </p:ext>
            </p:extLst>
          </p:nvPr>
        </p:nvGraphicFramePr>
        <p:xfrm>
          <a:off x="4891088" y="223914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239147"/>
                        <a:ext cx="2794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6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y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lt; 0; y &lt; 0 ta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76012"/>
              </p:ext>
            </p:extLst>
          </p:nvPr>
        </p:nvGraphicFramePr>
        <p:xfrm>
          <a:off x="4411663" y="2151063"/>
          <a:ext cx="88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151063"/>
                        <a:ext cx="8826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0179"/>
              </p:ext>
            </p:extLst>
          </p:nvPr>
        </p:nvGraphicFramePr>
        <p:xfrm>
          <a:off x="4491038" y="4592638"/>
          <a:ext cx="1079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592638"/>
                        <a:ext cx="10795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68498"/>
              </p:ext>
            </p:extLst>
          </p:nvPr>
        </p:nvGraphicFramePr>
        <p:xfrm>
          <a:off x="4279900" y="3435350"/>
          <a:ext cx="1036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435350"/>
                        <a:ext cx="1036638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11725"/>
              </p:ext>
            </p:extLst>
          </p:nvPr>
        </p:nvGraphicFramePr>
        <p:xfrm>
          <a:off x="4638675" y="5741988"/>
          <a:ext cx="930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741988"/>
                        <a:ext cx="9302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01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2390714" y="1981200"/>
                <a:ext cx="5280951" cy="849291"/>
              </a:xfrm>
              <a:prstGeom prst="flowChartAlternateProcess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457200" indent="-4572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−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0714" y="1981200"/>
                <a:ext cx="5280951" cy="849291"/>
              </a:xfrm>
              <a:prstGeom prst="flowChartAlternateProcess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077112"/>
                <a:ext cx="9545719" cy="7290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+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;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12 </m:t>
                    </m:r>
                  </m:oMath>
                </a14:m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077112"/>
                <a:ext cx="9545719" cy="729046"/>
              </a:xfrm>
              <a:prstGeom prst="rect">
                <a:avLst/>
              </a:prstGeom>
              <a:blipFill rotWithShape="0">
                <a:blip r:embed="rId9"/>
                <a:stretch>
                  <a:fillRect b="-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18642"/>
              </p:ext>
            </p:extLst>
          </p:nvPr>
        </p:nvGraphicFramePr>
        <p:xfrm>
          <a:off x="4405313" y="4451350"/>
          <a:ext cx="12509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451350"/>
                        <a:ext cx="12509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93468"/>
              </p:ext>
            </p:extLst>
          </p:nvPr>
        </p:nvGraphicFramePr>
        <p:xfrm>
          <a:off x="4092575" y="3267075"/>
          <a:ext cx="1414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444240" progId="Equation.DSMT4">
                  <p:embed/>
                </p:oleObj>
              </mc:Choice>
              <mc:Fallback>
                <p:oleObj name="Equation" r:id="rId13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267075"/>
                        <a:ext cx="141446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89807"/>
              </p:ext>
            </p:extLst>
          </p:nvPr>
        </p:nvGraphicFramePr>
        <p:xfrm>
          <a:off x="4321175" y="5573713"/>
          <a:ext cx="13922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5573713"/>
                        <a:ext cx="13922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0"/>
          <a:ext cx="57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252" imgH="444307" progId="Equation.DSMT4">
                  <p:embed/>
                </p:oleObj>
              </mc:Choice>
              <mc:Fallback>
                <p:oleObj name="Equation" r:id="rId17" imgW="57125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71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10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045465" y="777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355148" y="1116107"/>
                <a:ext cx="10630906" cy="636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</m:t>
                        </m:r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hi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đó 2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</m:t>
                    </m:r>
                  </m:oMath>
                </a14:m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5148" y="1116107"/>
                <a:ext cx="10630906" cy="636393"/>
              </a:xfrm>
              <a:prstGeom prst="rect">
                <a:avLst/>
              </a:prstGeom>
              <a:blipFill rotWithShape="0">
                <a:blip r:embed="rId8"/>
                <a:stretch>
                  <a:fillRect l="-860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74600"/>
              </p:ext>
            </p:extLst>
          </p:nvPr>
        </p:nvGraphicFramePr>
        <p:xfrm>
          <a:off x="4676192" y="2133500"/>
          <a:ext cx="470995" cy="4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2133500"/>
                        <a:ext cx="470995" cy="4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71181"/>
              </p:ext>
            </p:extLst>
          </p:nvPr>
        </p:nvGraphicFramePr>
        <p:xfrm>
          <a:off x="4748199" y="4522594"/>
          <a:ext cx="454025" cy="4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99" y="4522594"/>
                        <a:ext cx="454025" cy="47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36276"/>
              </p:ext>
            </p:extLst>
          </p:nvPr>
        </p:nvGraphicFramePr>
        <p:xfrm>
          <a:off x="4676192" y="3406878"/>
          <a:ext cx="439738" cy="49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3406878"/>
                        <a:ext cx="439738" cy="497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66797"/>
              </p:ext>
            </p:extLst>
          </p:nvPr>
        </p:nvGraphicFramePr>
        <p:xfrm>
          <a:off x="4813703" y="5768181"/>
          <a:ext cx="434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703" y="5768181"/>
                        <a:ext cx="43497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49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46112" y="730076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2390714" y="1992291"/>
                <a:ext cx="5280951" cy="838200"/>
              </a:xfrm>
              <a:prstGeom prst="flowChartAlternateProcess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457200" indent="-4572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0714" y="1992291"/>
                <a:ext cx="5280951" cy="838200"/>
              </a:xfrm>
              <a:prstGeom prst="flowChartAlternateProcess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868354" y="1015478"/>
                <a:ext cx="9545719" cy="989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.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28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354" y="1015478"/>
                <a:ext cx="9545719" cy="9893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84854"/>
              </p:ext>
            </p:extLst>
          </p:nvPr>
        </p:nvGraphicFramePr>
        <p:xfrm>
          <a:off x="4746625" y="4451350"/>
          <a:ext cx="568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451350"/>
                        <a:ext cx="568325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19875"/>
              </p:ext>
            </p:extLst>
          </p:nvPr>
        </p:nvGraphicFramePr>
        <p:xfrm>
          <a:off x="4484688" y="3278188"/>
          <a:ext cx="628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278188"/>
                        <a:ext cx="628650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5661"/>
              </p:ext>
            </p:extLst>
          </p:nvPr>
        </p:nvGraphicFramePr>
        <p:xfrm>
          <a:off x="4708525" y="5573713"/>
          <a:ext cx="6175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431640" progId="Equation.DSMT4">
                  <p:embed/>
                </p:oleObj>
              </mc:Choice>
              <mc:Fallback>
                <p:oleObj name="Equation" r:id="rId15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573713"/>
                        <a:ext cx="6175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86376" y="1981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45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accent4">
              <a:lumMod val="60000"/>
              <a:lumOff val="4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1339" y="-37434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accent4">
              <a:lumMod val="20000"/>
              <a:lumOff val="8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tx2">
              <a:lumMod val="20000"/>
              <a:lumOff val="8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5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7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8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29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0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1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2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3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4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5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37281" y="103257"/>
            <a:ext cx="4990405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785241" y="103257"/>
            <a:ext cx="495840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768259" y="2416858"/>
            <a:ext cx="1065548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I LÊN CAO HƠN</a:t>
            </a:r>
          </a:p>
        </p:txBody>
      </p:sp>
      <p:sp>
        <p:nvSpPr>
          <p:cNvPr id="6" name="Rectangle 5"/>
          <p:cNvSpPr/>
          <p:nvPr/>
        </p:nvSpPr>
        <p:spPr>
          <a:xfrm>
            <a:off x="4298501" y="3474940"/>
            <a:ext cx="331853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top</a:t>
            </a:r>
          </a:p>
        </p:txBody>
      </p:sp>
    </p:spTree>
    <p:extLst>
      <p:ext uri="{BB962C8B-B14F-4D97-AF65-F5344CB8AC3E}">
        <p14:creationId xmlns:p14="http://schemas.microsoft.com/office/powerpoint/2010/main" val="20741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  <p:bldP spid="6" grpId="0"/>
      <p:bldP spid="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 rot="21337711">
            <a:off x="2528627" y="4542772"/>
            <a:ext cx="1529807" cy="1219200"/>
          </a:xfrm>
          <a:custGeom>
            <a:avLst/>
            <a:gdLst>
              <a:gd name="connsiteX0" fmla="*/ 533579 w 1147355"/>
              <a:gd name="connsiteY0" fmla="*/ 0 h 914400"/>
              <a:gd name="connsiteX1" fmla="*/ 20012 w 1147355"/>
              <a:gd name="connsiteY1" fmla="*/ 726510 h 914400"/>
              <a:gd name="connsiteX2" fmla="*/ 1147355 w 1147355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7355" h="914400">
                <a:moveTo>
                  <a:pt x="533579" y="0"/>
                </a:moveTo>
                <a:cubicBezTo>
                  <a:pt x="225647" y="287055"/>
                  <a:pt x="-82284" y="574110"/>
                  <a:pt x="20012" y="726510"/>
                </a:cubicBezTo>
                <a:cubicBezTo>
                  <a:pt x="122308" y="878910"/>
                  <a:pt x="792451" y="864296"/>
                  <a:pt x="1147355" y="91440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4" name="Freeform 13"/>
          <p:cNvSpPr/>
          <p:nvPr/>
        </p:nvSpPr>
        <p:spPr>
          <a:xfrm>
            <a:off x="4275551" y="2439183"/>
            <a:ext cx="2404997" cy="617168"/>
          </a:xfrm>
          <a:custGeom>
            <a:avLst/>
            <a:gdLst>
              <a:gd name="connsiteX0" fmla="*/ 0 w 1803748"/>
              <a:gd name="connsiteY0" fmla="*/ 462876 h 462876"/>
              <a:gd name="connsiteX1" fmla="*/ 313151 w 1803748"/>
              <a:gd name="connsiteY1" fmla="*/ 11939 h 462876"/>
              <a:gd name="connsiteX2" fmla="*/ 1803748 w 1803748"/>
              <a:gd name="connsiteY2" fmla="*/ 174777 h 462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3748" h="462876">
                <a:moveTo>
                  <a:pt x="0" y="462876"/>
                </a:moveTo>
                <a:cubicBezTo>
                  <a:pt x="6263" y="261415"/>
                  <a:pt x="12526" y="59955"/>
                  <a:pt x="313151" y="11939"/>
                </a:cubicBezTo>
                <a:cubicBezTo>
                  <a:pt x="613776" y="-36078"/>
                  <a:pt x="1208762" y="69349"/>
                  <a:pt x="1803748" y="174777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Freeform 5"/>
          <p:cNvSpPr/>
          <p:nvPr/>
        </p:nvSpPr>
        <p:spPr>
          <a:xfrm>
            <a:off x="4267579" y="1137277"/>
            <a:ext cx="2440540" cy="972400"/>
          </a:xfrm>
          <a:custGeom>
            <a:avLst/>
            <a:gdLst>
              <a:gd name="connsiteX0" fmla="*/ 23659 w 1727199"/>
              <a:gd name="connsiteY0" fmla="*/ 859939 h 859939"/>
              <a:gd name="connsiteX1" fmla="*/ 236602 w 1727199"/>
              <a:gd name="connsiteY1" fmla="*/ 108377 h 859939"/>
              <a:gd name="connsiteX2" fmla="*/ 1727199 w 1727199"/>
              <a:gd name="connsiteY2" fmla="*/ 20695 h 859939"/>
              <a:gd name="connsiteX0" fmla="*/ 5979 w 1897409"/>
              <a:gd name="connsiteY0" fmla="*/ 729300 h 729300"/>
              <a:gd name="connsiteX1" fmla="*/ 406812 w 1897409"/>
              <a:gd name="connsiteY1" fmla="*/ 102999 h 729300"/>
              <a:gd name="connsiteX2" fmla="*/ 1897409 w 1897409"/>
              <a:gd name="connsiteY2" fmla="*/ 15317 h 7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7409" h="729300">
                <a:moveTo>
                  <a:pt x="5979" y="729300"/>
                </a:moveTo>
                <a:cubicBezTo>
                  <a:pt x="-29511" y="423456"/>
                  <a:pt x="91574" y="221996"/>
                  <a:pt x="406812" y="102999"/>
                </a:cubicBezTo>
                <a:cubicBezTo>
                  <a:pt x="722050" y="-15998"/>
                  <a:pt x="1294072" y="-10779"/>
                  <a:pt x="1897409" y="15317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915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1" y="76200"/>
            <a:ext cx="3454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1" y="958851"/>
            <a:ext cx="2136119" cy="641349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4832" y="1059417"/>
            <a:ext cx="22317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315536">
            <a:off x="4493843" y="1898113"/>
            <a:ext cx="2265608" cy="615553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66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6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67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644891">
            <a:off x="4507516" y="2748574"/>
            <a:ext cx="2477601" cy="615553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</a:rPr>
              <a:t>trong</a:t>
            </a:r>
            <a:r>
              <a:rPr lang="en-US" sz="3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</a:rPr>
              <a:t>căn</a:t>
            </a:r>
            <a:endParaRPr lang="en-US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rot="458046">
            <a:off x="8664946" y="381001"/>
            <a:ext cx="1229809" cy="517809"/>
          </a:xfrm>
          <a:custGeom>
            <a:avLst/>
            <a:gdLst>
              <a:gd name="connsiteX0" fmla="*/ 108165 w 922357"/>
              <a:gd name="connsiteY0" fmla="*/ 388357 h 388357"/>
              <a:gd name="connsiteX1" fmla="*/ 70587 w 922357"/>
              <a:gd name="connsiteY1" fmla="*/ 125310 h 388357"/>
              <a:gd name="connsiteX2" fmla="*/ 922357 w 922357"/>
              <a:gd name="connsiteY2" fmla="*/ 50 h 388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357" h="388357">
                <a:moveTo>
                  <a:pt x="108165" y="388357"/>
                </a:moveTo>
                <a:cubicBezTo>
                  <a:pt x="21526" y="289192"/>
                  <a:pt x="-65112" y="190028"/>
                  <a:pt x="70587" y="125310"/>
                </a:cubicBezTo>
                <a:cubicBezTo>
                  <a:pt x="206286" y="60592"/>
                  <a:pt x="703152" y="-2038"/>
                  <a:pt x="922357" y="5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Freeform 19"/>
          <p:cNvSpPr/>
          <p:nvPr/>
        </p:nvSpPr>
        <p:spPr>
          <a:xfrm>
            <a:off x="8804243" y="1152395"/>
            <a:ext cx="1152557" cy="634744"/>
          </a:xfrm>
          <a:custGeom>
            <a:avLst/>
            <a:gdLst>
              <a:gd name="connsiteX0" fmla="*/ 122 w 864418"/>
              <a:gd name="connsiteY0" fmla="*/ 0 h 476058"/>
              <a:gd name="connsiteX1" fmla="*/ 200539 w 864418"/>
              <a:gd name="connsiteY1" fmla="*/ 150312 h 476058"/>
              <a:gd name="connsiteX2" fmla="*/ 25174 w 864418"/>
              <a:gd name="connsiteY2" fmla="*/ 450937 h 476058"/>
              <a:gd name="connsiteX3" fmla="*/ 864418 w 864418"/>
              <a:gd name="connsiteY3" fmla="*/ 438411 h 47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4418" h="476058">
                <a:moveTo>
                  <a:pt x="122" y="0"/>
                </a:moveTo>
                <a:cubicBezTo>
                  <a:pt x="98243" y="37578"/>
                  <a:pt x="196364" y="75156"/>
                  <a:pt x="200539" y="150312"/>
                </a:cubicBezTo>
                <a:cubicBezTo>
                  <a:pt x="204714" y="225468"/>
                  <a:pt x="-85473" y="402921"/>
                  <a:pt x="25174" y="450937"/>
                </a:cubicBezTo>
                <a:cubicBezTo>
                  <a:pt x="135821" y="498954"/>
                  <a:pt x="500119" y="468682"/>
                  <a:pt x="864418" y="43841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9956800" y="93430"/>
          <a:ext cx="1864987" cy="102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507960" progId="Equation.DSMT4">
                  <p:embed/>
                </p:oleObj>
              </mc:Choice>
              <mc:Fallback>
                <p:oleObj name="Equation" r:id="rId4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6800" y="93430"/>
                        <a:ext cx="1864987" cy="102191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964574" y="1250825"/>
          <a:ext cx="1935788" cy="96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507960" progId="Equation.DSMT4">
                  <p:embed/>
                </p:oleObj>
              </mc:Choice>
              <mc:Fallback>
                <p:oleObj name="Equation" r:id="rId6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4574" y="1250825"/>
                        <a:ext cx="1935788" cy="96789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710802">
            <a:off x="6641217" y="2246109"/>
            <a:ext cx="1200596" cy="447139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803715" y="1932250"/>
          <a:ext cx="2051485" cy="112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507960" progId="Equation.DSMT4">
                  <p:embed/>
                </p:oleObj>
              </mc:Choice>
              <mc:Fallback>
                <p:oleObj name="Equation" r:id="rId8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3715" y="1932250"/>
                        <a:ext cx="2051485" cy="112410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652001" y="3022601"/>
          <a:ext cx="2247900" cy="11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507960" progId="Equation.DSMT4">
                  <p:embed/>
                </p:oleObj>
              </mc:Choice>
              <mc:Fallback>
                <p:oleObj name="Equation" r:id="rId10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52001" y="3022601"/>
                        <a:ext cx="2247900" cy="11239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4041732" y="4241801"/>
            <a:ext cx="1202499" cy="1436665"/>
          </a:xfrm>
          <a:custGeom>
            <a:avLst/>
            <a:gdLst>
              <a:gd name="connsiteX0" fmla="*/ 0 w 901874"/>
              <a:gd name="connsiteY0" fmla="*/ 889348 h 889348"/>
              <a:gd name="connsiteX1" fmla="*/ 438411 w 901874"/>
              <a:gd name="connsiteY1" fmla="*/ 538620 h 889348"/>
              <a:gd name="connsiteX2" fmla="*/ 288098 w 901874"/>
              <a:gd name="connsiteY2" fmla="*/ 112735 h 889348"/>
              <a:gd name="connsiteX3" fmla="*/ 901874 w 901874"/>
              <a:gd name="connsiteY3" fmla="*/ 0 h 889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874" h="889348">
                <a:moveTo>
                  <a:pt x="0" y="889348"/>
                </a:moveTo>
                <a:cubicBezTo>
                  <a:pt x="195197" y="778701"/>
                  <a:pt x="390395" y="668055"/>
                  <a:pt x="438411" y="538620"/>
                </a:cubicBezTo>
                <a:cubicBezTo>
                  <a:pt x="486427" y="409185"/>
                  <a:pt x="210854" y="202505"/>
                  <a:pt x="288098" y="112735"/>
                </a:cubicBezTo>
                <a:cubicBezTo>
                  <a:pt x="365342" y="22965"/>
                  <a:pt x="633608" y="11482"/>
                  <a:pt x="901874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283200" y="3632201"/>
          <a:ext cx="39624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457200" progId="Equation.DSMT4">
                  <p:embed/>
                </p:oleObj>
              </mc:Choice>
              <mc:Fallback>
                <p:oleObj name="Equation" r:id="rId12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3200" y="3632201"/>
                        <a:ext cx="39624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508117" y="5770034"/>
          <a:ext cx="6352116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9920" imgH="457200" progId="Equation.DSMT4">
                  <p:embed/>
                </p:oleObj>
              </mc:Choice>
              <mc:Fallback>
                <p:oleObj name="Equation" r:id="rId14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8117" y="5770034"/>
                        <a:ext cx="6352116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rot="211806">
            <a:off x="3985998" y="5721647"/>
            <a:ext cx="1481588" cy="812111"/>
          </a:xfrm>
          <a:custGeom>
            <a:avLst/>
            <a:gdLst>
              <a:gd name="connsiteX0" fmla="*/ 8901 w 1111191"/>
              <a:gd name="connsiteY0" fmla="*/ 22708 h 452156"/>
              <a:gd name="connsiteX1" fmla="*/ 246895 w 1111191"/>
              <a:gd name="connsiteY1" fmla="*/ 47760 h 452156"/>
              <a:gd name="connsiteX2" fmla="*/ 33953 w 1111191"/>
              <a:gd name="connsiteY2" fmla="*/ 448593 h 452156"/>
              <a:gd name="connsiteX3" fmla="*/ 1111191 w 1111191"/>
              <a:gd name="connsiteY3" fmla="*/ 210599 h 45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1191" h="452156">
                <a:moveTo>
                  <a:pt x="8901" y="22708"/>
                </a:moveTo>
                <a:cubicBezTo>
                  <a:pt x="125810" y="-257"/>
                  <a:pt x="242720" y="-23221"/>
                  <a:pt x="246895" y="47760"/>
                </a:cubicBezTo>
                <a:cubicBezTo>
                  <a:pt x="251070" y="118741"/>
                  <a:pt x="-110096" y="421453"/>
                  <a:pt x="33953" y="448593"/>
                </a:cubicBezTo>
                <a:cubicBezTo>
                  <a:pt x="178002" y="475733"/>
                  <a:pt x="644596" y="343166"/>
                  <a:pt x="1111191" y="21059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614584" y="787400"/>
          <a:ext cx="2275416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66400" progId="Equation.DSMT4">
                  <p:embed/>
                </p:oleObj>
              </mc:Choice>
              <mc:Fallback>
                <p:oleObj name="Equation" r:id="rId16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4584" y="787400"/>
                        <a:ext cx="2275416" cy="59054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6509069" y="2675467"/>
            <a:ext cx="3142932" cy="840240"/>
          </a:xfrm>
          <a:custGeom>
            <a:avLst/>
            <a:gdLst>
              <a:gd name="connsiteX0" fmla="*/ 96599 w 2357199"/>
              <a:gd name="connsiteY0" fmla="*/ 0 h 630180"/>
              <a:gd name="connsiteX1" fmla="*/ 325199 w 2357199"/>
              <a:gd name="connsiteY1" fmla="*/ 203200 h 630180"/>
              <a:gd name="connsiteX2" fmla="*/ 109299 w 2357199"/>
              <a:gd name="connsiteY2" fmla="*/ 609600 h 630180"/>
              <a:gd name="connsiteX3" fmla="*/ 2357199 w 2357199"/>
              <a:gd name="connsiteY3" fmla="*/ 533400 h 630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7199" h="630180">
                <a:moveTo>
                  <a:pt x="96599" y="0"/>
                </a:moveTo>
                <a:cubicBezTo>
                  <a:pt x="209840" y="50800"/>
                  <a:pt x="323082" y="101600"/>
                  <a:pt x="325199" y="203200"/>
                </a:cubicBezTo>
                <a:cubicBezTo>
                  <a:pt x="327316" y="304800"/>
                  <a:pt x="-229368" y="554567"/>
                  <a:pt x="109299" y="609600"/>
                </a:cubicBezTo>
                <a:cubicBezTo>
                  <a:pt x="447966" y="664633"/>
                  <a:pt x="1402582" y="599016"/>
                  <a:pt x="2357199" y="53340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807201" y="4700566"/>
          <a:ext cx="51435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23800" imgH="457200" progId="Equation.DSMT4">
                  <p:embed/>
                </p:oleObj>
              </mc:Choice>
              <mc:Fallback>
                <p:oleObj name="Equation" r:id="rId18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07201" y="4700566"/>
                        <a:ext cx="51435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/>
          <p:nvPr/>
        </p:nvSpPr>
        <p:spPr>
          <a:xfrm>
            <a:off x="4064000" y="5081405"/>
            <a:ext cx="2709333" cy="714215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TextBox 40"/>
          <p:cNvSpPr txBox="1"/>
          <p:nvPr/>
        </p:nvSpPr>
        <p:spPr>
          <a:xfrm>
            <a:off x="2540000" y="5082514"/>
            <a:ext cx="16177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791857" y="5664201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Explosion 1 6"/>
          <p:cNvSpPr/>
          <p:nvPr/>
        </p:nvSpPr>
        <p:spPr>
          <a:xfrm>
            <a:off x="997142" y="1010721"/>
            <a:ext cx="3853184" cy="477979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GIẢN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</a:t>
            </a:r>
            <a:r>
              <a:rPr lang="en-US" sz="2400" b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 CĂN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HAI</a:t>
            </a:r>
          </a:p>
        </p:txBody>
      </p:sp>
    </p:spTree>
    <p:extLst>
      <p:ext uri="{BB962C8B-B14F-4D97-AF65-F5344CB8AC3E}">
        <p14:creationId xmlns:p14="http://schemas.microsoft.com/office/powerpoint/2010/main" val="683813324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  <p:bldP spid="6" grpId="0" animBg="1"/>
      <p:bldP spid="8" grpId="0"/>
      <p:bldP spid="10" grpId="0"/>
      <p:bldP spid="15" grpId="0"/>
      <p:bldP spid="17" grpId="0"/>
      <p:bldP spid="19" grpId="0" animBg="1"/>
      <p:bldP spid="20" grpId="0" animBg="1"/>
      <p:bldP spid="25" grpId="0" animBg="1"/>
      <p:bldP spid="30" grpId="0" animBg="1"/>
      <p:bldP spid="33" grpId="0" animBg="1"/>
      <p:bldP spid="36" grpId="0" animBg="1"/>
      <p:bldP spid="40" grpId="0" animBg="1"/>
      <p:bldP spid="41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  <p:sp>
        <p:nvSpPr>
          <p:cNvPr id="3" name="AutoShape 14"/>
          <p:cNvSpPr>
            <a:spLocks noChangeArrowheads="1"/>
          </p:cNvSpPr>
          <p:nvPr/>
        </p:nvSpPr>
        <p:spPr bwMode="auto">
          <a:xfrm rot="10800000">
            <a:off x="4071914" y="813740"/>
            <a:ext cx="4751535" cy="5775319"/>
          </a:xfrm>
          <a:prstGeom prst="foldedCorner">
            <a:avLst>
              <a:gd name="adj" fmla="val 7940"/>
            </a:avLst>
          </a:prstGeom>
          <a:gradFill rotWithShape="1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924300" y="1071945"/>
            <a:ext cx="4648200" cy="31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50000">
                      <a:srgbClr val="D6FEA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a)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ừa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             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ểu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ạo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                    -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ểu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ạo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2.                                                                  -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4610100" y="4470113"/>
            <a:ext cx="3962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u="sng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TVN</a:t>
            </a:r>
            <a:r>
              <a:rPr lang="en-US" altLang="en-US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SGK </a:t>
            </a:r>
          </a:p>
          <a:p>
            <a:pPr>
              <a:spcBef>
                <a:spcPct val="50000"/>
              </a:spcBef>
            </a:pPr>
            <a:r>
              <a:rPr lang="en-US" altLang="en-US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altLang="en-US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altLang="en-US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181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0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3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800"/>
                            </p:stCondLst>
                            <p:childTnLst>
                              <p:par>
                                <p:cTn id="20" presetID="20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73" y="535459"/>
            <a:ext cx="4643238" cy="6083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518" y="633284"/>
            <a:ext cx="5063369" cy="59858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6520" y="48509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</a:p>
        </p:txBody>
      </p:sp>
    </p:spTree>
    <p:extLst>
      <p:ext uri="{BB962C8B-B14F-4D97-AF65-F5344CB8AC3E}">
        <p14:creationId xmlns:p14="http://schemas.microsoft.com/office/powerpoint/2010/main" val="33606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5410200" y="16954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7097713" y="10223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60515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7150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2057400" y="3317315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! </a:t>
            </a: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2057400" y="5524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677400" y="6858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5" name="WordArt 9"/>
          <p:cNvSpPr>
            <a:spLocks noChangeArrowheads="1" noChangeShapeType="1" noTextEdit="1"/>
          </p:cNvSpPr>
          <p:nvPr/>
        </p:nvSpPr>
        <p:spPr bwMode="auto">
          <a:xfrm>
            <a:off x="2034988" y="279400"/>
            <a:ext cx="8229600" cy="56261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800000"/>
                <a:gd name="adj2" fmla="val 50000"/>
              </a:avLst>
            </a:prstTxWarp>
          </a:bodyPr>
          <a:lstStyle/>
          <a:p>
            <a:pPr algn="ctr"/>
            <a:r>
              <a:rPr lang="pt-BR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giáo cảm ơn tất cả các con lớp 9ª1.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83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5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  <p:bldP spid="75785" grpId="0" animBg="1"/>
      <p:bldP spid="7578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1: </a:t>
            </a:r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039893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76021"/>
              </p:ext>
            </p:extLst>
          </p:nvPr>
        </p:nvGraphicFramePr>
        <p:xfrm>
          <a:off x="7068238" y="1820562"/>
          <a:ext cx="1746248" cy="66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8238" y="1820562"/>
                        <a:ext cx="1746248" cy="66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17029"/>
              </p:ext>
            </p:extLst>
          </p:nvPr>
        </p:nvGraphicFramePr>
        <p:xfrm>
          <a:off x="5461705" y="4271165"/>
          <a:ext cx="931779" cy="65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705" y="4271165"/>
                        <a:ext cx="931779" cy="65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7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HỎI 2:Với  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88457"/>
              </p:ext>
            </p:extLst>
          </p:nvPr>
        </p:nvGraphicFramePr>
        <p:xfrm>
          <a:off x="5976723" y="1771774"/>
          <a:ext cx="4381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6723" y="1771774"/>
                        <a:ext cx="43815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42644"/>
              </p:ext>
            </p:extLst>
          </p:nvPr>
        </p:nvGraphicFramePr>
        <p:xfrm>
          <a:off x="4808070" y="4318541"/>
          <a:ext cx="1565836" cy="52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070" y="4318541"/>
                        <a:ext cx="1565836" cy="52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21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3: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13141"/>
              </p:ext>
            </p:extLst>
          </p:nvPr>
        </p:nvGraphicFramePr>
        <p:xfrm>
          <a:off x="7200527" y="1592722"/>
          <a:ext cx="161131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527" y="1592722"/>
                        <a:ext cx="1611313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15803"/>
              </p:ext>
            </p:extLst>
          </p:nvPr>
        </p:nvGraphicFramePr>
        <p:xfrm>
          <a:off x="5416550" y="4065588"/>
          <a:ext cx="9304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431640" progId="Equation.DSMT4">
                  <p:embed/>
                </p:oleObj>
              </mc:Choice>
              <mc:Fallback>
                <p:oleObj name="Equation" r:id="rId7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4065588"/>
                        <a:ext cx="9304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1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4: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76941"/>
              </p:ext>
            </p:extLst>
          </p:nvPr>
        </p:nvGraphicFramePr>
        <p:xfrm>
          <a:off x="7313706" y="1748117"/>
          <a:ext cx="1866153" cy="109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57200" progId="Equation.DSMT4">
                  <p:embed/>
                </p:oleObj>
              </mc:Choice>
              <mc:Fallback>
                <p:oleObj name="Equation" r:id="rId5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3706" y="1748117"/>
                        <a:ext cx="1866153" cy="109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18248"/>
              </p:ext>
            </p:extLst>
          </p:nvPr>
        </p:nvGraphicFramePr>
        <p:xfrm>
          <a:off x="5261705" y="4143632"/>
          <a:ext cx="1509798" cy="77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1705" y="4143632"/>
                        <a:ext cx="1509798" cy="773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3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	CÂU HỎI 5:Với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10400"/>
              </p:ext>
            </p:extLst>
          </p:nvPr>
        </p:nvGraphicFramePr>
        <p:xfrm>
          <a:off x="5718175" y="4159250"/>
          <a:ext cx="755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457200" progId="Equation.DSMT4">
                  <p:embed/>
                </p:oleObj>
              </mc:Choice>
              <mc:Fallback>
                <p:oleObj name="Equation" r:id="rId5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8175" y="4159250"/>
                        <a:ext cx="7556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32134"/>
              </p:ext>
            </p:extLst>
          </p:nvPr>
        </p:nvGraphicFramePr>
        <p:xfrm>
          <a:off x="6920299" y="1694007"/>
          <a:ext cx="3000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0299" y="1694007"/>
                        <a:ext cx="30003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99689"/>
              </p:ext>
            </p:extLst>
          </p:nvPr>
        </p:nvGraphicFramePr>
        <p:xfrm>
          <a:off x="6223000" y="3355975"/>
          <a:ext cx="762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190440" progId="Equation.DSMT4">
                  <p:embed/>
                </p:oleObj>
              </mc:Choice>
              <mc:Fallback>
                <p:oleObj name="Equation" r:id="rId9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3000" y="3355975"/>
                        <a:ext cx="762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6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HỎI 1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66913"/>
              </p:ext>
            </p:extLst>
          </p:nvPr>
        </p:nvGraphicFramePr>
        <p:xfrm>
          <a:off x="4250724" y="4027668"/>
          <a:ext cx="3963126" cy="12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583920" progId="Equation.DSMT4">
                  <p:embed/>
                </p:oleObj>
              </mc:Choice>
              <mc:Fallback>
                <p:oleObj name="Equation" r:id="rId5" imgW="1257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0724" y="4027668"/>
                        <a:ext cx="3963126" cy="12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08113"/>
              </p:ext>
            </p:extLst>
          </p:nvPr>
        </p:nvGraphicFramePr>
        <p:xfrm>
          <a:off x="6096001" y="1941657"/>
          <a:ext cx="404477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15640" progId="Equation.DSMT4">
                  <p:embed/>
                </p:oleObj>
              </mc:Choice>
              <mc:Fallback>
                <p:oleObj name="Equation" r:id="rId7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1" y="1941657"/>
                        <a:ext cx="404477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42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455</TotalTime>
  <Words>910</Words>
  <Application>Microsoft Office PowerPoint</Application>
  <PresentationFormat>Widescreen</PresentationFormat>
  <Paragraphs>154</Paragraphs>
  <Slides>3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.VnBahamasBH</vt:lpstr>
      <vt:lpstr>Arial</vt:lpstr>
      <vt:lpstr>Calibri</vt:lpstr>
      <vt:lpstr>Calibri Light</vt:lpstr>
      <vt:lpstr>Cambria Math</vt:lpstr>
      <vt:lpstr>Century Gothic</vt:lpstr>
      <vt:lpstr>Corbel</vt:lpstr>
      <vt:lpstr>Tahoma</vt:lpstr>
      <vt:lpstr>Times New Roman</vt:lpstr>
      <vt:lpstr>VNI-Times</vt:lpstr>
      <vt:lpstr>VNI-Thuphap</vt:lpstr>
      <vt:lpstr>Wingdings 3</vt:lpstr>
      <vt:lpstr>Basis</vt:lpstr>
      <vt:lpstr>Slic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2- BÀI 7 – ĐẠI SỐ 9</dc:title>
  <dc:creator>Microsoft account</dc:creator>
  <cp:lastModifiedBy>Win10Pro</cp:lastModifiedBy>
  <cp:revision>61</cp:revision>
  <dcterms:created xsi:type="dcterms:W3CDTF">2021-08-15T08:55:58Z</dcterms:created>
  <dcterms:modified xsi:type="dcterms:W3CDTF">2023-10-29T05:25:51Z</dcterms:modified>
</cp:coreProperties>
</file>